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7F6482" w14:textId="595D11C2" w:rsidR="00CB63EB" w:rsidRPr="00ED6387" w:rsidRDefault="00A64801" w:rsidP="00CB63EB">
      <w:pPr>
        <w:rPr>
          <w:lang w:val="en-US"/>
        </w:rPr>
      </w:pPr>
      <w:r w:rsidRPr="00ED6387">
        <w:rPr>
          <w:lang w:val="en-US"/>
        </w:rPr>
        <w:fldChar w:fldCharType="begin"/>
      </w:r>
      <w:r w:rsidRPr="00ED6387">
        <w:rPr>
          <w:lang w:val="en-US"/>
        </w:rPr>
        <w:instrText xml:space="preserve"> MACROBUTTON MTEditEquationSection2 </w:instrText>
      </w:r>
      <w:r w:rsidRPr="00ED6387">
        <w:rPr>
          <w:rStyle w:val="MTEquationSection"/>
        </w:rPr>
        <w:instrText>Equation Section (Next)</w:instrText>
      </w:r>
      <w:r w:rsidRPr="00ED6387">
        <w:rPr>
          <w:lang w:val="en-US"/>
        </w:rPr>
        <w:fldChar w:fldCharType="begin"/>
      </w:r>
      <w:r w:rsidRPr="00ED6387">
        <w:rPr>
          <w:lang w:val="en-US"/>
        </w:rPr>
        <w:instrText xml:space="preserve"> SEQ MTEqn \r \h \* MERGEFORMAT </w:instrText>
      </w:r>
      <w:r w:rsidRPr="00ED6387">
        <w:rPr>
          <w:lang w:val="en-US"/>
        </w:rPr>
        <w:fldChar w:fldCharType="end"/>
      </w:r>
      <w:r w:rsidRPr="00ED6387">
        <w:rPr>
          <w:lang w:val="en-US"/>
        </w:rPr>
        <w:fldChar w:fldCharType="begin"/>
      </w:r>
      <w:r w:rsidRPr="00ED6387">
        <w:rPr>
          <w:lang w:val="en-US"/>
        </w:rPr>
        <w:instrText xml:space="preserve"> SEQ MTSec \h \* MERGEFORMAT </w:instrText>
      </w:r>
      <w:r w:rsidRPr="00ED6387">
        <w:rPr>
          <w:lang w:val="en-US"/>
        </w:rPr>
        <w:fldChar w:fldCharType="end"/>
      </w:r>
      <w:r w:rsidRPr="00ED6387">
        <w:rPr>
          <w:lang w:val="en-US"/>
        </w:rPr>
        <w:fldChar w:fldCharType="end"/>
      </w:r>
    </w:p>
    <w:p w14:paraId="36B47D01" w14:textId="1A46AEAD" w:rsidR="00CB63EB" w:rsidRPr="00ED6387" w:rsidRDefault="00CB63EB" w:rsidP="00CB63EB">
      <w:pPr>
        <w:pStyle w:val="Titre1"/>
        <w:rPr>
          <w:lang w:val="en-US"/>
        </w:rPr>
      </w:pPr>
      <w:r w:rsidRPr="00ED6387">
        <w:rPr>
          <w:lang w:val="en-US"/>
        </w:rPr>
        <w:t>Overview</w:t>
      </w:r>
    </w:p>
    <w:p w14:paraId="0AC35EE0" w14:textId="77777777" w:rsidR="00922388" w:rsidRPr="00922388" w:rsidRDefault="00922388" w:rsidP="00922388">
      <w:pPr>
        <w:rPr>
          <w:lang w:val="en-US"/>
        </w:rPr>
      </w:pPr>
    </w:p>
    <w:p w14:paraId="041B5E31" w14:textId="77777777" w:rsidR="00922388" w:rsidRPr="00922388" w:rsidRDefault="00922388" w:rsidP="00922388">
      <w:r w:rsidRPr="00922388">
        <w:t xml:space="preserve">on </w:t>
      </w:r>
      <w:proofErr w:type="spellStart"/>
      <w:r w:rsidRPr="00922388">
        <w:t>considere</w:t>
      </w:r>
      <w:proofErr w:type="spellEnd"/>
      <w:r w:rsidRPr="00922388">
        <w:t xml:space="preserve"> une </w:t>
      </w:r>
      <w:proofErr w:type="spellStart"/>
      <w:r w:rsidRPr="00922388">
        <w:t>economie</w:t>
      </w:r>
      <w:proofErr w:type="spellEnd"/>
      <w:r w:rsidRPr="00922388">
        <w:t xml:space="preserve"> </w:t>
      </w:r>
      <w:proofErr w:type="spellStart"/>
      <w:r w:rsidRPr="00922388">
        <w:t>constituee</w:t>
      </w:r>
      <w:proofErr w:type="spellEnd"/>
      <w:r w:rsidRPr="00922388">
        <w:t xml:space="preserve"> de:</w:t>
      </w:r>
    </w:p>
    <w:p w14:paraId="28F934BA" w14:textId="77777777" w:rsidR="00922388" w:rsidRPr="00922388" w:rsidRDefault="00922388" w:rsidP="00922388">
      <w:r w:rsidRPr="00922388">
        <w:t>- 02 secteurs: rural et urbain</w:t>
      </w:r>
    </w:p>
    <w:p w14:paraId="7B687C83" w14:textId="77777777" w:rsidR="00922388" w:rsidRPr="00922388" w:rsidRDefault="00922388" w:rsidP="00922388">
      <w:r w:rsidRPr="00922388">
        <w:t>- 02 secteurs urbains: formel et informel</w:t>
      </w:r>
    </w:p>
    <w:p w14:paraId="727DAF96" w14:textId="77777777" w:rsidR="00922388" w:rsidRPr="00922388" w:rsidRDefault="00922388" w:rsidP="00922388">
      <w:r w:rsidRPr="00922388">
        <w:t>- 02 secteurs informels: avance et retarde</w:t>
      </w:r>
    </w:p>
    <w:p w14:paraId="5AC61363" w14:textId="77777777" w:rsidR="00922388" w:rsidRPr="00922388" w:rsidRDefault="00922388" w:rsidP="00922388"/>
    <w:p w14:paraId="7BE2AD94" w14:textId="77777777" w:rsidR="00922388" w:rsidRPr="00922388" w:rsidRDefault="00922388" w:rsidP="00922388">
      <w:r w:rsidRPr="00922388">
        <w:t xml:space="preserve">les formes de dualismes </w:t>
      </w:r>
      <w:proofErr w:type="spellStart"/>
      <w:r w:rsidRPr="00922388">
        <w:t>considerees</w:t>
      </w:r>
      <w:proofErr w:type="spellEnd"/>
      <w:r w:rsidRPr="00922388">
        <w:t xml:space="preserve"> sont:</w:t>
      </w:r>
    </w:p>
    <w:p w14:paraId="422A0731" w14:textId="77777777" w:rsidR="00922388" w:rsidRPr="00922388" w:rsidRDefault="00922388" w:rsidP="00922388">
      <w:r w:rsidRPr="00922388">
        <w:t xml:space="preserve">- le dualisme </w:t>
      </w:r>
      <w:proofErr w:type="spellStart"/>
      <w:r w:rsidRPr="00922388">
        <w:t>geographique</w:t>
      </w:r>
      <w:proofErr w:type="spellEnd"/>
      <w:r w:rsidRPr="00922388">
        <w:t xml:space="preserve"> (urbain/rural)</w:t>
      </w:r>
    </w:p>
    <w:p w14:paraId="6162C987" w14:textId="77777777" w:rsidR="00922388" w:rsidRPr="00922388" w:rsidRDefault="00922388" w:rsidP="00922388">
      <w:r w:rsidRPr="00922388">
        <w:t>- le dualisme technologique (</w:t>
      </w:r>
      <w:proofErr w:type="spellStart"/>
      <w:r w:rsidRPr="00922388">
        <w:t>avancee</w:t>
      </w:r>
      <w:proofErr w:type="spellEnd"/>
      <w:r w:rsidRPr="00922388">
        <w:t>/retarde)</w:t>
      </w:r>
    </w:p>
    <w:p w14:paraId="25DA1B02" w14:textId="77777777" w:rsidR="00922388" w:rsidRPr="00922388" w:rsidRDefault="00922388" w:rsidP="00922388">
      <w:r w:rsidRPr="00922388">
        <w:t xml:space="preserve">- le dualisme </w:t>
      </w:r>
      <w:proofErr w:type="gramStart"/>
      <w:r w:rsidRPr="00922388">
        <w:t xml:space="preserve">du </w:t>
      </w:r>
      <w:proofErr w:type="spellStart"/>
      <w:r w:rsidRPr="00922388">
        <w:t>marche</w:t>
      </w:r>
      <w:proofErr w:type="spellEnd"/>
      <w:proofErr w:type="gramEnd"/>
      <w:r w:rsidRPr="00922388">
        <w:t xml:space="preserve"> du travail (formel/informel)</w:t>
      </w:r>
    </w:p>
    <w:p w14:paraId="3B4AE2D6" w14:textId="77777777" w:rsidR="00922388" w:rsidRPr="00922388" w:rsidRDefault="00922388" w:rsidP="00922388"/>
    <w:p w14:paraId="42ECEDAE" w14:textId="77777777" w:rsidR="00922388" w:rsidRPr="00922388" w:rsidRDefault="00922388" w:rsidP="00922388">
      <w:r w:rsidRPr="00922388">
        <w:t xml:space="preserve">On a donc 04 secteurs $k$ dans lequel sont </w:t>
      </w:r>
      <w:proofErr w:type="spellStart"/>
      <w:r w:rsidRPr="00922388">
        <w:t>regroupes</w:t>
      </w:r>
      <w:proofErr w:type="spellEnd"/>
      <w:r w:rsidRPr="00922388">
        <w:t xml:space="preserve"> les entreprises:</w:t>
      </w:r>
    </w:p>
    <w:p w14:paraId="1667000F" w14:textId="77777777" w:rsidR="00922388" w:rsidRPr="00922388" w:rsidRDefault="00922388" w:rsidP="00922388">
      <w:r w:rsidRPr="00922388">
        <w:t>- un secteur rural ($k = 1$)</w:t>
      </w:r>
    </w:p>
    <w:p w14:paraId="0879FCBF" w14:textId="77777777" w:rsidR="00922388" w:rsidRPr="00922388" w:rsidRDefault="00922388" w:rsidP="00922388">
      <w:r w:rsidRPr="00922388">
        <w:t>- un secteur urbain formel ($k = 2$)</w:t>
      </w:r>
    </w:p>
    <w:p w14:paraId="4AE1CED4" w14:textId="77777777" w:rsidR="00922388" w:rsidRPr="00922388" w:rsidRDefault="00922388" w:rsidP="00922388">
      <w:r w:rsidRPr="00922388">
        <w:t xml:space="preserve">- un secteur urbain informel </w:t>
      </w:r>
      <w:proofErr w:type="spellStart"/>
      <w:r w:rsidRPr="00922388">
        <w:t>avancee</w:t>
      </w:r>
      <w:proofErr w:type="spellEnd"/>
      <w:r w:rsidRPr="00922388">
        <w:t xml:space="preserve"> ($k = 3$)</w:t>
      </w:r>
    </w:p>
    <w:p w14:paraId="53C871A2" w14:textId="77777777" w:rsidR="00922388" w:rsidRPr="00922388" w:rsidRDefault="00922388" w:rsidP="00922388">
      <w:r w:rsidRPr="00922388">
        <w:t xml:space="preserve">- un secteur urbain informel </w:t>
      </w:r>
      <w:proofErr w:type="spellStart"/>
      <w:r w:rsidRPr="00922388">
        <w:t>retardee</w:t>
      </w:r>
      <w:proofErr w:type="spellEnd"/>
      <w:r w:rsidRPr="00922388">
        <w:t xml:space="preserve"> ($k = 4$)</w:t>
      </w:r>
    </w:p>
    <w:p w14:paraId="4BBC2CCB" w14:textId="77777777" w:rsidR="00922388" w:rsidRPr="00922388" w:rsidRDefault="00922388" w:rsidP="00922388"/>
    <w:p w14:paraId="0D0F3287" w14:textId="77777777" w:rsidR="00922388" w:rsidRPr="00922388" w:rsidRDefault="00922388" w:rsidP="00922388">
      <w:r w:rsidRPr="00922388">
        <w:t>|     | Secteur 1 | Secteur 2 | Secteur 3 | Secteur 4 |</w:t>
      </w:r>
    </w:p>
    <w:p w14:paraId="1B122329" w14:textId="77777777" w:rsidR="00922388" w:rsidRPr="00922388" w:rsidRDefault="00922388" w:rsidP="00922388">
      <w:r w:rsidRPr="00922388">
        <w:t>| --- | ---       | ---       | ---       | ---       |</w:t>
      </w:r>
    </w:p>
    <w:p w14:paraId="21DBA5A0" w14:textId="77777777" w:rsidR="00922388" w:rsidRPr="00922388" w:rsidRDefault="00922388" w:rsidP="00922388">
      <w:r w:rsidRPr="00922388">
        <w:t xml:space="preserve">| </w:t>
      </w:r>
      <w:proofErr w:type="spellStart"/>
      <w:r w:rsidRPr="00922388">
        <w:t>Region</w:t>
      </w:r>
      <w:proofErr w:type="spellEnd"/>
      <w:r w:rsidRPr="00922388">
        <w:t xml:space="preserve">          | Rural | Urbain | Urbain    | Urbain    |</w:t>
      </w:r>
    </w:p>
    <w:p w14:paraId="026DBAC7" w14:textId="77777777" w:rsidR="00922388" w:rsidRPr="00922388" w:rsidRDefault="00922388" w:rsidP="00922388">
      <w:r w:rsidRPr="00922388">
        <w:t>| Type de travail | Informel | Formel | Informel | Informel |</w:t>
      </w:r>
    </w:p>
    <w:p w14:paraId="46A31AFE" w14:textId="77777777" w:rsidR="00922388" w:rsidRPr="00922388" w:rsidRDefault="00922388" w:rsidP="00922388">
      <w:r w:rsidRPr="00922388">
        <w:t xml:space="preserve">| </w:t>
      </w:r>
      <w:proofErr w:type="spellStart"/>
      <w:r w:rsidRPr="00922388">
        <w:t>Acces</w:t>
      </w:r>
      <w:proofErr w:type="spellEnd"/>
      <w:r w:rsidRPr="00922388">
        <w:t xml:space="preserve"> au </w:t>
      </w:r>
      <w:proofErr w:type="spellStart"/>
      <w:r w:rsidRPr="00922388">
        <w:t>credit</w:t>
      </w:r>
      <w:proofErr w:type="spellEnd"/>
      <w:r w:rsidRPr="00922388">
        <w:t xml:space="preserve"> | Non | Oui | Oui | Non |</w:t>
      </w:r>
    </w:p>
    <w:p w14:paraId="7A4F4CAD" w14:textId="77777777" w:rsidR="00922388" w:rsidRPr="00922388" w:rsidRDefault="00922388" w:rsidP="00922388">
      <w:r w:rsidRPr="00922388">
        <w:lastRenderedPageBreak/>
        <w:t xml:space="preserve">| Biens </w:t>
      </w:r>
      <w:proofErr w:type="gramStart"/>
      <w:r w:rsidRPr="00922388">
        <w:t>produits  |</w:t>
      </w:r>
      <w:proofErr w:type="gramEnd"/>
      <w:r w:rsidRPr="00922388">
        <w:t xml:space="preserve"> Agricoles | </w:t>
      </w:r>
      <w:proofErr w:type="spellStart"/>
      <w:r w:rsidRPr="00922388">
        <w:t>Manufacturees</w:t>
      </w:r>
      <w:proofErr w:type="spellEnd"/>
      <w:r w:rsidRPr="00922388">
        <w:t xml:space="preserve"> | </w:t>
      </w:r>
      <w:proofErr w:type="spellStart"/>
      <w:r w:rsidRPr="00922388">
        <w:t>Manufacturees</w:t>
      </w:r>
      <w:proofErr w:type="spellEnd"/>
      <w:r w:rsidRPr="00922388">
        <w:t xml:space="preserve"> | </w:t>
      </w:r>
      <w:proofErr w:type="spellStart"/>
      <w:r w:rsidRPr="00922388">
        <w:t>Intermediaires</w:t>
      </w:r>
      <w:proofErr w:type="spellEnd"/>
      <w:r w:rsidRPr="00922388">
        <w:t xml:space="preserve"> |</w:t>
      </w:r>
    </w:p>
    <w:p w14:paraId="4F3D87DA" w14:textId="77777777" w:rsidR="00922388" w:rsidRPr="00922388" w:rsidRDefault="00922388" w:rsidP="00922388">
      <w:r w:rsidRPr="00922388">
        <w:t xml:space="preserve">| Technologie     | </w:t>
      </w:r>
      <w:proofErr w:type="spellStart"/>
      <w:r w:rsidRPr="00922388">
        <w:t>Retardee</w:t>
      </w:r>
      <w:proofErr w:type="spellEnd"/>
      <w:r w:rsidRPr="00922388">
        <w:t xml:space="preserve"> | </w:t>
      </w:r>
      <w:proofErr w:type="spellStart"/>
      <w:r w:rsidRPr="00922388">
        <w:t>Avancee</w:t>
      </w:r>
      <w:proofErr w:type="spellEnd"/>
      <w:r w:rsidRPr="00922388">
        <w:t xml:space="preserve"> | </w:t>
      </w:r>
      <w:proofErr w:type="spellStart"/>
      <w:r w:rsidRPr="00922388">
        <w:t>Avancee</w:t>
      </w:r>
      <w:proofErr w:type="spellEnd"/>
      <w:r w:rsidRPr="00922388">
        <w:t xml:space="preserve"> | </w:t>
      </w:r>
      <w:proofErr w:type="spellStart"/>
      <w:r w:rsidRPr="00922388">
        <w:t>Retardee</w:t>
      </w:r>
      <w:proofErr w:type="spellEnd"/>
      <w:r w:rsidRPr="00922388">
        <w:t xml:space="preserve"> |</w:t>
      </w:r>
    </w:p>
    <w:p w14:paraId="06918B8B" w14:textId="77777777" w:rsidR="00922388" w:rsidRPr="00922388" w:rsidRDefault="00922388" w:rsidP="00922388"/>
    <w:p w14:paraId="18A302B4" w14:textId="77777777" w:rsidR="00922388" w:rsidRPr="00922388" w:rsidRDefault="00922388" w:rsidP="00922388"/>
    <w:p w14:paraId="40AB7780" w14:textId="77777777" w:rsidR="00922388" w:rsidRPr="00922388" w:rsidRDefault="00922388" w:rsidP="00922388">
      <w:r w:rsidRPr="00922388">
        <w:t xml:space="preserve">On a </w:t>
      </w:r>
      <w:proofErr w:type="spellStart"/>
      <w:r w:rsidRPr="00922388">
        <w:t>egalement</w:t>
      </w:r>
      <w:proofErr w:type="spellEnd"/>
      <w:r w:rsidRPr="00922388">
        <w:t xml:space="preserve"> 06 </w:t>
      </w:r>
      <w:proofErr w:type="spellStart"/>
      <w:r w:rsidRPr="00922388">
        <w:t>categories</w:t>
      </w:r>
      <w:proofErr w:type="spellEnd"/>
      <w:r w:rsidRPr="00922388">
        <w:t xml:space="preserve"> $z$ de </w:t>
      </w:r>
      <w:proofErr w:type="spellStart"/>
      <w:r w:rsidRPr="00922388">
        <w:t>menages</w:t>
      </w:r>
      <w:proofErr w:type="spellEnd"/>
      <w:r w:rsidRPr="00922388">
        <w:t>:</w:t>
      </w:r>
    </w:p>
    <w:p w14:paraId="0D14479D" w14:textId="77777777" w:rsidR="00922388" w:rsidRPr="00922388" w:rsidRDefault="00922388" w:rsidP="00922388"/>
    <w:p w14:paraId="5E0C0AE7" w14:textId="77777777" w:rsidR="00922388" w:rsidRPr="00922388" w:rsidRDefault="00922388" w:rsidP="00922388">
      <w:r w:rsidRPr="00922388">
        <w:t xml:space="preserve">| </w:t>
      </w:r>
      <w:proofErr w:type="spellStart"/>
      <w:r w:rsidRPr="00922388">
        <w:t>Categorie</w:t>
      </w:r>
      <w:proofErr w:type="spellEnd"/>
      <w:r w:rsidRPr="00922388">
        <w:t xml:space="preserve"> | Secteur   | Statut       | Description             |</w:t>
      </w:r>
    </w:p>
    <w:p w14:paraId="0F0B3AF4" w14:textId="77777777" w:rsidR="00922388" w:rsidRPr="00922388" w:rsidRDefault="00922388" w:rsidP="00922388">
      <w:r w:rsidRPr="00922388">
        <w:t>|:-:| ---               | ---          | ---                     |</w:t>
      </w:r>
    </w:p>
    <w:p w14:paraId="3CE15FDC" w14:textId="77777777" w:rsidR="00922388" w:rsidRPr="00922388" w:rsidRDefault="00922388" w:rsidP="00922388">
      <w:r w:rsidRPr="00922388">
        <w:t>| 1 | rural             | entrepreneur | paysans                 |</w:t>
      </w:r>
    </w:p>
    <w:p w14:paraId="2D273DC2" w14:textId="77777777" w:rsidR="00922388" w:rsidRPr="00922388" w:rsidRDefault="00922388" w:rsidP="00922388">
      <w:r w:rsidRPr="00922388">
        <w:t>| 2 | urbain formel     | entrepreneur | entrepreneurs formels   |</w:t>
      </w:r>
    </w:p>
    <w:p w14:paraId="55791637" w14:textId="77777777" w:rsidR="00922388" w:rsidRPr="00922388" w:rsidRDefault="00922388" w:rsidP="00922388">
      <w:r w:rsidRPr="00922388">
        <w:t>| 3 | urbain informel   | entrepreneur | entrepreneurs informels |</w:t>
      </w:r>
    </w:p>
    <w:p w14:paraId="2156148C" w14:textId="77777777" w:rsidR="00922388" w:rsidRPr="00922388" w:rsidRDefault="00922388" w:rsidP="00922388">
      <w:r w:rsidRPr="00922388">
        <w:t>| 4 | urbain formel     | salaries     | salaries formels        |</w:t>
      </w:r>
    </w:p>
    <w:p w14:paraId="7E5F0D28" w14:textId="77777777" w:rsidR="00922388" w:rsidRPr="00922388" w:rsidRDefault="00922388" w:rsidP="00922388">
      <w:r w:rsidRPr="00922388">
        <w:t>| 5 | urbain informel   | salaries     | salaries informels      |</w:t>
      </w:r>
    </w:p>
    <w:p w14:paraId="24A7EC48" w14:textId="59EC6541" w:rsidR="00CB63EB" w:rsidRPr="004C745F" w:rsidRDefault="00922388" w:rsidP="00922388">
      <w:r w:rsidRPr="004C745F">
        <w:t xml:space="preserve">| 6 | urbain            | *aucun*      | </w:t>
      </w:r>
      <w:proofErr w:type="spellStart"/>
      <w:r w:rsidRPr="004C745F">
        <w:t>chomeurs</w:t>
      </w:r>
      <w:proofErr w:type="spellEnd"/>
      <w:r w:rsidRPr="004C745F">
        <w:t xml:space="preserve">                |</w:t>
      </w:r>
    </w:p>
    <w:p w14:paraId="5CF54FDE" w14:textId="4A05EF02" w:rsidR="00922388" w:rsidRPr="004C745F" w:rsidRDefault="00922388" w:rsidP="00922388"/>
    <w:p w14:paraId="0004D8AF" w14:textId="77777777" w:rsidR="00922388" w:rsidRPr="004C745F" w:rsidRDefault="00922388" w:rsidP="00922388"/>
    <w:p w14:paraId="54F969EB" w14:textId="77777777" w:rsidR="00922388" w:rsidRPr="00922388" w:rsidRDefault="00922388" w:rsidP="00922388">
      <w:r w:rsidRPr="00922388">
        <w:t>Une approche en termes d'</w:t>
      </w:r>
      <w:proofErr w:type="spellStart"/>
      <w:r w:rsidRPr="00922388">
        <w:t>informalite</w:t>
      </w:r>
      <w:proofErr w:type="spellEnd"/>
      <w:r w:rsidRPr="00922388">
        <w:t xml:space="preserve"> base sur le concept de </w:t>
      </w:r>
      <w:proofErr w:type="spellStart"/>
      <w:r w:rsidRPr="00922388">
        <w:t>degre</w:t>
      </w:r>
      <w:proofErr w:type="spellEnd"/>
      <w:r w:rsidRPr="00922388">
        <w:t xml:space="preserve"> d'</w:t>
      </w:r>
      <w:proofErr w:type="spellStart"/>
      <w:r w:rsidRPr="00922388">
        <w:t>informalite</w:t>
      </w:r>
      <w:proofErr w:type="spellEnd"/>
      <w:r w:rsidRPr="00922388">
        <w:t>.</w:t>
      </w:r>
    </w:p>
    <w:p w14:paraId="7F614CFC" w14:textId="77777777" w:rsidR="00922388" w:rsidRPr="00922388" w:rsidRDefault="00922388" w:rsidP="00922388"/>
    <w:p w14:paraId="52D36DD6" w14:textId="77777777" w:rsidR="00922388" w:rsidRPr="00922388" w:rsidRDefault="00922388" w:rsidP="00922388">
      <w:r w:rsidRPr="00922388">
        <w:t xml:space="preserve">On regroupe </w:t>
      </w:r>
      <w:proofErr w:type="spellStart"/>
      <w:r w:rsidRPr="00922388">
        <w:t>des</w:t>
      </w:r>
      <w:proofErr w:type="spellEnd"/>
      <w:r w:rsidRPr="00922388">
        <w:t xml:space="preserve"> les normes qui sont les </w:t>
      </w:r>
      <w:proofErr w:type="spellStart"/>
      <w:r w:rsidRPr="00922388">
        <w:t>regles</w:t>
      </w:r>
      <w:proofErr w:type="spellEnd"/>
      <w:r w:rsidRPr="00922388">
        <w:t xml:space="preserve"> formelles que doivent </w:t>
      </w:r>
      <w:proofErr w:type="spellStart"/>
      <w:r w:rsidRPr="00922388">
        <w:t>resspecter</w:t>
      </w:r>
      <w:proofErr w:type="spellEnd"/>
      <w:r w:rsidRPr="00922388">
        <w:t xml:space="preserve"> une entreprise dans un cadre institutionnel donne. Distinguons alors deux normes:</w:t>
      </w:r>
    </w:p>
    <w:p w14:paraId="14298230" w14:textId="77777777" w:rsidR="00922388" w:rsidRPr="00922388" w:rsidRDefault="00922388" w:rsidP="00922388">
      <w:r w:rsidRPr="00922388">
        <w:t>- les normes du travail (</w:t>
      </w:r>
      <w:proofErr w:type="spellStart"/>
      <w:r w:rsidRPr="00922388">
        <w:t>regles</w:t>
      </w:r>
      <w:proofErr w:type="spellEnd"/>
      <w:r w:rsidRPr="00922388">
        <w:t xml:space="preserve"> formelles </w:t>
      </w:r>
      <w:proofErr w:type="spellStart"/>
      <w:r w:rsidRPr="00922388">
        <w:t>regissant</w:t>
      </w:r>
      <w:proofErr w:type="spellEnd"/>
      <w:r w:rsidRPr="00922388">
        <w:t xml:space="preserve"> la relation salariale)</w:t>
      </w:r>
    </w:p>
    <w:p w14:paraId="17741DF1" w14:textId="77777777" w:rsidR="00922388" w:rsidRPr="00922388" w:rsidRDefault="00922388" w:rsidP="00922388">
      <w:r w:rsidRPr="00922388">
        <w:t xml:space="preserve">- les normes de </w:t>
      </w:r>
      <w:proofErr w:type="spellStart"/>
      <w:r w:rsidRPr="00922388">
        <w:t>credit</w:t>
      </w:r>
      <w:proofErr w:type="spellEnd"/>
      <w:r w:rsidRPr="00922388">
        <w:t xml:space="preserve"> (</w:t>
      </w:r>
      <w:proofErr w:type="spellStart"/>
      <w:r w:rsidRPr="00922388">
        <w:t>regles</w:t>
      </w:r>
      <w:proofErr w:type="spellEnd"/>
      <w:r w:rsidRPr="00922388">
        <w:t xml:space="preserve"> formelles </w:t>
      </w:r>
      <w:proofErr w:type="spellStart"/>
      <w:r w:rsidRPr="00922388">
        <w:t>regissant</w:t>
      </w:r>
      <w:proofErr w:type="spellEnd"/>
      <w:r w:rsidRPr="00922388">
        <w:t xml:space="preserve"> l'</w:t>
      </w:r>
      <w:proofErr w:type="spellStart"/>
      <w:r w:rsidRPr="00922388">
        <w:t>acces</w:t>
      </w:r>
      <w:proofErr w:type="spellEnd"/>
      <w:r w:rsidRPr="00922388">
        <w:t xml:space="preserve"> au </w:t>
      </w:r>
      <w:proofErr w:type="spellStart"/>
      <w:r w:rsidRPr="00922388">
        <w:t>credit</w:t>
      </w:r>
      <w:proofErr w:type="spellEnd"/>
      <w:r w:rsidRPr="00922388">
        <w:t xml:space="preserve"> bancaire)</w:t>
      </w:r>
    </w:p>
    <w:p w14:paraId="5CAD6A5C" w14:textId="77777777" w:rsidR="00922388" w:rsidRPr="00922388" w:rsidRDefault="00922388" w:rsidP="00922388"/>
    <w:p w14:paraId="03D63407" w14:textId="77777777" w:rsidR="00922388" w:rsidRPr="00922388" w:rsidRDefault="00922388" w:rsidP="00922388">
      <w:r w:rsidRPr="00922388">
        <w:t xml:space="preserve">on peut alors segmenter </w:t>
      </w:r>
      <w:proofErr w:type="gramStart"/>
      <w:r w:rsidRPr="00922388">
        <w:t xml:space="preserve">le </w:t>
      </w:r>
      <w:proofErr w:type="spellStart"/>
      <w:r w:rsidRPr="00922388">
        <w:t>marche</w:t>
      </w:r>
      <w:proofErr w:type="spellEnd"/>
      <w:proofErr w:type="gramEnd"/>
      <w:r w:rsidRPr="00922388">
        <w:t xml:space="preserve"> du travail en deux segments:</w:t>
      </w:r>
    </w:p>
    <w:p w14:paraId="4B969389" w14:textId="77777777" w:rsidR="00922388" w:rsidRPr="00922388" w:rsidRDefault="00922388" w:rsidP="00922388">
      <w:r w:rsidRPr="00922388">
        <w:t xml:space="preserve">- le </w:t>
      </w:r>
      <w:proofErr w:type="spellStart"/>
      <w:r w:rsidRPr="00922388">
        <w:t>marche</w:t>
      </w:r>
      <w:proofErr w:type="spellEnd"/>
      <w:r w:rsidRPr="00922388">
        <w:t xml:space="preserve"> du travail formel (ou les participants respectent les normes du travail)</w:t>
      </w:r>
    </w:p>
    <w:p w14:paraId="6AA6C1F0" w14:textId="77777777" w:rsidR="00922388" w:rsidRPr="00922388" w:rsidRDefault="00922388" w:rsidP="00922388">
      <w:r w:rsidRPr="00922388">
        <w:lastRenderedPageBreak/>
        <w:t xml:space="preserve">- le </w:t>
      </w:r>
      <w:proofErr w:type="spellStart"/>
      <w:r w:rsidRPr="00922388">
        <w:t>marche</w:t>
      </w:r>
      <w:proofErr w:type="spellEnd"/>
      <w:r w:rsidRPr="00922388">
        <w:t xml:space="preserve"> du travail informel (ou les participants respectent les normes du travail)</w:t>
      </w:r>
    </w:p>
    <w:p w14:paraId="1A6B05DB" w14:textId="77777777" w:rsidR="00922388" w:rsidRPr="00922388" w:rsidRDefault="00922388" w:rsidP="00922388"/>
    <w:p w14:paraId="16CC6B18" w14:textId="77777777" w:rsidR="00922388" w:rsidRPr="00922388" w:rsidRDefault="00922388" w:rsidP="00922388">
      <w:r w:rsidRPr="00922388">
        <w:t xml:space="preserve">on peut </w:t>
      </w:r>
      <w:proofErr w:type="spellStart"/>
      <w:r w:rsidRPr="00922388">
        <w:t>egalement</w:t>
      </w:r>
      <w:proofErr w:type="spellEnd"/>
      <w:r w:rsidRPr="00922388">
        <w:t xml:space="preserve"> segmenter </w:t>
      </w:r>
      <w:proofErr w:type="gramStart"/>
      <w:r w:rsidRPr="00922388">
        <w:t xml:space="preserve">le </w:t>
      </w:r>
      <w:proofErr w:type="spellStart"/>
      <w:r w:rsidRPr="00922388">
        <w:t>marche</w:t>
      </w:r>
      <w:proofErr w:type="spellEnd"/>
      <w:proofErr w:type="gramEnd"/>
      <w:r w:rsidRPr="00922388">
        <w:t xml:space="preserve"> du </w:t>
      </w:r>
      <w:proofErr w:type="spellStart"/>
      <w:r w:rsidRPr="00922388">
        <w:t>credit</w:t>
      </w:r>
      <w:proofErr w:type="spellEnd"/>
      <w:r w:rsidRPr="00922388">
        <w:t xml:space="preserve"> en deux segments:</w:t>
      </w:r>
    </w:p>
    <w:p w14:paraId="3B35249A"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formel (ou les participants respectent les normes du </w:t>
      </w:r>
      <w:proofErr w:type="spellStart"/>
      <w:r w:rsidRPr="00922388">
        <w:t>credit</w:t>
      </w:r>
      <w:proofErr w:type="spellEnd"/>
      <w:r w:rsidRPr="00922388">
        <w:t>)</w:t>
      </w:r>
    </w:p>
    <w:p w14:paraId="00C9FA39"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informel (ou les participants respectent les normes du </w:t>
      </w:r>
      <w:proofErr w:type="spellStart"/>
      <w:r w:rsidRPr="00922388">
        <w:t>credit</w:t>
      </w:r>
      <w:proofErr w:type="spellEnd"/>
      <w:r w:rsidRPr="00922388">
        <w:t>)</w:t>
      </w:r>
    </w:p>
    <w:p w14:paraId="5F90FAC0" w14:textId="77777777" w:rsidR="00922388" w:rsidRPr="00922388" w:rsidRDefault="00922388" w:rsidP="00922388"/>
    <w:p w14:paraId="57F091BC" w14:textId="77777777" w:rsidR="00922388" w:rsidRPr="00922388" w:rsidRDefault="00922388" w:rsidP="00922388">
      <w:r w:rsidRPr="00922388">
        <w:t>les niveaux d'</w:t>
      </w:r>
      <w:proofErr w:type="spellStart"/>
      <w:r w:rsidRPr="00922388">
        <w:t>informalite</w:t>
      </w:r>
      <w:proofErr w:type="spellEnd"/>
      <w:r w:rsidRPr="00922388">
        <w:t xml:space="preserve"> sont alors:</w:t>
      </w:r>
    </w:p>
    <w:p w14:paraId="4313B383" w14:textId="77777777" w:rsidR="00922388" w:rsidRPr="00922388" w:rsidRDefault="00922388" w:rsidP="00922388">
      <w:r w:rsidRPr="00922388">
        <w:t>| Niveaux | Respect des normes |</w:t>
      </w:r>
    </w:p>
    <w:p w14:paraId="65DA76BD" w14:textId="77777777" w:rsidR="00922388" w:rsidRPr="00922388" w:rsidRDefault="00922388" w:rsidP="00922388">
      <w:r w:rsidRPr="00922388">
        <w:t>|---| ---|</w:t>
      </w:r>
    </w:p>
    <w:p w14:paraId="090A1BD0" w14:textId="77777777" w:rsidR="00922388" w:rsidRPr="00922388" w:rsidRDefault="00922388" w:rsidP="00922388">
      <w:r w:rsidRPr="00922388">
        <w:t>|Informel (0)| Ne respecte aucune norme|</w:t>
      </w:r>
    </w:p>
    <w:p w14:paraId="63D9A44C" w14:textId="77777777" w:rsidR="00922388" w:rsidRPr="00922388" w:rsidRDefault="00922388" w:rsidP="00922388">
      <w:r w:rsidRPr="00922388">
        <w:t>|Semi-formel (1)| Ne respecte qu'un groupe de normes |</w:t>
      </w:r>
    </w:p>
    <w:p w14:paraId="2F80D81E" w14:textId="77777777" w:rsidR="00922388" w:rsidRPr="00922388" w:rsidRDefault="00922388" w:rsidP="00922388">
      <w:r w:rsidRPr="00922388">
        <w:t>|Formel (2) | Respecte toutes les normes |</w:t>
      </w:r>
    </w:p>
    <w:p w14:paraId="7CEFCEF0" w14:textId="77777777" w:rsidR="00922388" w:rsidRPr="00922388" w:rsidRDefault="00922388" w:rsidP="00922388"/>
    <w:p w14:paraId="16E2B770" w14:textId="77777777" w:rsidR="00922388" w:rsidRPr="00922388" w:rsidRDefault="00922388" w:rsidP="00922388">
      <w:r w:rsidRPr="00922388">
        <w:t>si l'on note:</w:t>
      </w:r>
    </w:p>
    <w:p w14:paraId="12A40D0C" w14:textId="77777777" w:rsidR="00922388" w:rsidRPr="00922388" w:rsidRDefault="00922388" w:rsidP="00922388">
      <w:r w:rsidRPr="00922388">
        <w:t xml:space="preserve">- $n$ le </w:t>
      </w:r>
      <w:proofErr w:type="spellStart"/>
      <w:r w:rsidRPr="00922388">
        <w:t>degre</w:t>
      </w:r>
      <w:proofErr w:type="spellEnd"/>
      <w:r w:rsidRPr="00922388">
        <w:t xml:space="preserve"> d'</w:t>
      </w:r>
      <w:proofErr w:type="spellStart"/>
      <w:r w:rsidRPr="00922388">
        <w:t>informalite</w:t>
      </w:r>
      <w:proofErr w:type="spellEnd"/>
    </w:p>
    <w:p w14:paraId="3A95322B" w14:textId="77777777" w:rsidR="00922388" w:rsidRPr="00922388" w:rsidRDefault="00922388" w:rsidP="00922388">
      <w:r w:rsidRPr="00922388">
        <w:t>- $</w:t>
      </w:r>
      <w:proofErr w:type="spellStart"/>
      <w:r w:rsidRPr="00922388">
        <w:t>n^N</w:t>
      </w:r>
      <w:proofErr w:type="spellEnd"/>
      <w:r w:rsidRPr="00922388">
        <w:t xml:space="preserve">$ le respect des normes du travail </w:t>
      </w:r>
    </w:p>
    <w:p w14:paraId="08B266ED" w14:textId="77777777" w:rsidR="00922388" w:rsidRPr="00922388" w:rsidRDefault="00922388" w:rsidP="00922388">
      <w:r w:rsidRPr="00922388">
        <w:t>- $</w:t>
      </w:r>
      <w:proofErr w:type="spellStart"/>
      <w:r w:rsidRPr="00922388">
        <w:t>n^L</w:t>
      </w:r>
      <w:proofErr w:type="spellEnd"/>
      <w:r w:rsidRPr="00922388">
        <w:t xml:space="preserve">$ le respect des normes du </w:t>
      </w:r>
      <w:proofErr w:type="spellStart"/>
      <w:r w:rsidRPr="00922388">
        <w:t>credit</w:t>
      </w:r>
      <w:proofErr w:type="spellEnd"/>
    </w:p>
    <w:p w14:paraId="3F235AA1" w14:textId="77777777" w:rsidR="00922388" w:rsidRPr="00922388" w:rsidRDefault="00922388" w:rsidP="00922388"/>
    <w:p w14:paraId="4A58A5BC" w14:textId="77777777" w:rsidR="00922388" w:rsidRPr="00922388" w:rsidRDefault="00922388" w:rsidP="00922388">
      <w:r w:rsidRPr="00922388">
        <w:t>on a:</w:t>
      </w:r>
    </w:p>
    <w:p w14:paraId="45DAEF91" w14:textId="77777777" w:rsidR="00922388" w:rsidRPr="00922388" w:rsidRDefault="00922388" w:rsidP="00922388">
      <w:r w:rsidRPr="00922388">
        <w:t>$$</w:t>
      </w:r>
    </w:p>
    <w:p w14:paraId="7B257872" w14:textId="77777777" w:rsidR="00922388" w:rsidRPr="00922388" w:rsidRDefault="00922388" w:rsidP="00922388">
      <w:r w:rsidRPr="00922388">
        <w:t xml:space="preserve">    n = </w:t>
      </w:r>
      <w:proofErr w:type="spellStart"/>
      <w:r w:rsidRPr="00922388">
        <w:t>n^N</w:t>
      </w:r>
      <w:proofErr w:type="spellEnd"/>
      <w:r w:rsidRPr="00922388">
        <w:t xml:space="preserve"> + </w:t>
      </w:r>
      <w:proofErr w:type="spellStart"/>
      <w:r w:rsidRPr="00922388">
        <w:t>n^L</w:t>
      </w:r>
      <w:proofErr w:type="spellEnd"/>
    </w:p>
    <w:p w14:paraId="678AA765" w14:textId="77777777" w:rsidR="00922388" w:rsidRPr="00922388" w:rsidRDefault="00922388" w:rsidP="00922388">
      <w:r w:rsidRPr="00922388">
        <w:t>$$</w:t>
      </w:r>
    </w:p>
    <w:p w14:paraId="4D44C2CE" w14:textId="77777777" w:rsidR="00922388" w:rsidRPr="00922388" w:rsidRDefault="00922388" w:rsidP="00922388"/>
    <w:p w14:paraId="61F22F00" w14:textId="77777777" w:rsidR="00922388" w:rsidRPr="00922388" w:rsidRDefault="00922388" w:rsidP="00922388"/>
    <w:p w14:paraId="23020EDC" w14:textId="77777777" w:rsidR="00922388" w:rsidRPr="00922388" w:rsidRDefault="00922388" w:rsidP="00922388">
      <w:r w:rsidRPr="00922388">
        <w:lastRenderedPageBreak/>
        <w:t xml:space="preserve">Pour l'emploi on peut donc </w:t>
      </w:r>
      <w:proofErr w:type="spellStart"/>
      <w:r w:rsidRPr="00922388">
        <w:t>definir</w:t>
      </w:r>
      <w:proofErr w:type="spellEnd"/>
      <w:r w:rsidRPr="00922388">
        <w:t xml:space="preserve"> une structure de l'emploi comme un </w:t>
      </w:r>
      <w:proofErr w:type="spellStart"/>
      <w:r w:rsidRPr="00922388">
        <w:t>repartition</w:t>
      </w:r>
      <w:proofErr w:type="spellEnd"/>
      <w:r w:rsidRPr="00922388">
        <w:t xml:space="preserve"> </w:t>
      </w:r>
      <w:proofErr w:type="gramStart"/>
      <w:r w:rsidRPr="00922388">
        <w:t>des emploi</w:t>
      </w:r>
      <w:proofErr w:type="gramEnd"/>
      <w:r w:rsidRPr="00922388">
        <w:t xml:space="preserve"> entre le secteur </w:t>
      </w:r>
      <w:proofErr w:type="spellStart"/>
      <w:r w:rsidRPr="00922388">
        <w:t>prive</w:t>
      </w:r>
      <w:proofErr w:type="spellEnd"/>
      <w:r w:rsidRPr="00922388">
        <w:t xml:space="preserve"> et public et le segment formel et informel du </w:t>
      </w:r>
      <w:proofErr w:type="spellStart"/>
      <w:r w:rsidRPr="00922388">
        <w:t>marche</w:t>
      </w:r>
      <w:proofErr w:type="spellEnd"/>
      <w:r w:rsidRPr="00922388">
        <w:t xml:space="preserve"> du travail:</w:t>
      </w:r>
    </w:p>
    <w:p w14:paraId="2100CB11" w14:textId="77777777" w:rsidR="00922388" w:rsidRPr="00922388" w:rsidRDefault="00922388" w:rsidP="00922388"/>
    <w:p w14:paraId="367B070B"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28CA0FDB" w14:textId="77777777" w:rsidR="00922388" w:rsidRPr="00922388" w:rsidRDefault="00922388" w:rsidP="00922388">
      <w:r w:rsidRPr="00922388">
        <w:t>|---             | :-:          | :-:            | :-:      |</w:t>
      </w:r>
    </w:p>
    <w:p w14:paraId="6ACF1CBF" w14:textId="77777777" w:rsidR="00922388" w:rsidRPr="00922388" w:rsidRDefault="00922388" w:rsidP="00922388">
      <w:r w:rsidRPr="00922388">
        <w:t xml:space="preserve">| Secteur </w:t>
      </w:r>
      <w:proofErr w:type="gramStart"/>
      <w:r w:rsidRPr="00922388">
        <w:t>Prive  |</w:t>
      </w:r>
      <w:proofErr w:type="gramEnd"/>
      <w:r w:rsidRPr="00922388">
        <w:t xml:space="preserve"> $N_{F1}$     | $N_{F2}$       | $N_{F}$  |</w:t>
      </w:r>
    </w:p>
    <w:p w14:paraId="268EC393" w14:textId="77777777" w:rsidR="00922388" w:rsidRPr="00922388" w:rsidRDefault="00922388" w:rsidP="00922388">
      <w:r w:rsidRPr="00922388">
        <w:t>| Secteur Public | $N_{G}$      |                | $N_{G}</w:t>
      </w:r>
      <w:proofErr w:type="gramStart"/>
      <w:r w:rsidRPr="00922388">
        <w:t>$  |</w:t>
      </w:r>
      <w:proofErr w:type="gramEnd"/>
    </w:p>
    <w:p w14:paraId="4DF19F5D" w14:textId="77777777" w:rsidR="00922388" w:rsidRPr="004C745F" w:rsidRDefault="00922388" w:rsidP="00922388">
      <w:r w:rsidRPr="004C745F">
        <w:t>| $\Sigma$       | $N_1$        | $N_2$          | $N$      |</w:t>
      </w:r>
    </w:p>
    <w:p w14:paraId="497B9F22" w14:textId="77777777" w:rsidR="00922388" w:rsidRPr="004C745F" w:rsidRDefault="00922388" w:rsidP="00922388"/>
    <w:p w14:paraId="2694A7DB" w14:textId="77777777" w:rsidR="00922388" w:rsidRPr="00922388" w:rsidRDefault="00922388" w:rsidP="00922388">
      <w:r w:rsidRPr="00922388">
        <w:t>Pour l'</w:t>
      </w:r>
      <w:proofErr w:type="spellStart"/>
      <w:r w:rsidRPr="00922388">
        <w:t>informalite</w:t>
      </w:r>
      <w:proofErr w:type="spellEnd"/>
      <w:r w:rsidRPr="00922388">
        <w:t xml:space="preserve"> on peut </w:t>
      </w:r>
      <w:proofErr w:type="spellStart"/>
      <w:r w:rsidRPr="00922388">
        <w:t>egalement</w:t>
      </w:r>
      <w:proofErr w:type="spellEnd"/>
      <w:r w:rsidRPr="00922388">
        <w:t xml:space="preserve"> </w:t>
      </w:r>
      <w:proofErr w:type="spellStart"/>
      <w:r w:rsidRPr="00922388">
        <w:t>definir</w:t>
      </w:r>
      <w:proofErr w:type="spellEnd"/>
      <w:r w:rsidRPr="00922388">
        <w:t xml:space="preserve"> une </w:t>
      </w:r>
      <w:proofErr w:type="spellStart"/>
      <w:r w:rsidRPr="00922388">
        <w:t>repartition</w:t>
      </w:r>
      <w:proofErr w:type="spellEnd"/>
      <w:r w:rsidRPr="00922388">
        <w:t xml:space="preserve"> des firmes dans un secteur $k$ comme suit:</w:t>
      </w:r>
    </w:p>
    <w:p w14:paraId="2FF8417E" w14:textId="77777777" w:rsidR="00922388" w:rsidRPr="00922388" w:rsidRDefault="00922388" w:rsidP="00922388"/>
    <w:p w14:paraId="61F55CCF"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1CF64978" w14:textId="77777777" w:rsidR="00922388" w:rsidRPr="00922388" w:rsidRDefault="00922388" w:rsidP="00922388">
      <w:r w:rsidRPr="00922388">
        <w:t>|---             | :-:          | :-:            | :-:        |</w:t>
      </w:r>
    </w:p>
    <w:p w14:paraId="2F6D3306" w14:textId="77777777" w:rsidR="00922388" w:rsidRPr="00922388" w:rsidRDefault="00922388" w:rsidP="00922388">
      <w:r w:rsidRPr="00922388">
        <w:t>|</w:t>
      </w:r>
      <w:proofErr w:type="spellStart"/>
      <w:r w:rsidRPr="00922388">
        <w:t>Credit</w:t>
      </w:r>
      <w:proofErr w:type="spellEnd"/>
      <w:r w:rsidRPr="00922388">
        <w:t xml:space="preserve"> Formel   | $Z_{Fk11}$   | $Z_{Fk12}$     | $Z_{Fk1.}$ |</w:t>
      </w:r>
    </w:p>
    <w:p w14:paraId="0B4B2A06" w14:textId="77777777" w:rsidR="00922388" w:rsidRPr="00922388" w:rsidRDefault="00922388" w:rsidP="00922388">
      <w:r w:rsidRPr="00922388">
        <w:t>|</w:t>
      </w:r>
      <w:proofErr w:type="spellStart"/>
      <w:r w:rsidRPr="00922388">
        <w:t>Credit</w:t>
      </w:r>
      <w:proofErr w:type="spellEnd"/>
      <w:r w:rsidRPr="00922388">
        <w:t xml:space="preserve"> Informel | $Z_{Fk21}$   | $Z_{Fk22}$     | $Z_{Fk2.}$ |</w:t>
      </w:r>
    </w:p>
    <w:p w14:paraId="5D97EE89" w14:textId="77777777" w:rsidR="00922388" w:rsidRPr="00922388" w:rsidRDefault="00922388" w:rsidP="00922388">
      <w:r w:rsidRPr="00922388">
        <w:t>| $\Sigma$       | $Z_{Fk.1}$   | $Z_{Fk.2}$     | $Z_{</w:t>
      </w:r>
      <w:proofErr w:type="spellStart"/>
      <w:r w:rsidRPr="00922388">
        <w:t>Fk</w:t>
      </w:r>
      <w:proofErr w:type="spellEnd"/>
      <w:r w:rsidRPr="00922388">
        <w:t>}$     |</w:t>
      </w:r>
    </w:p>
    <w:p w14:paraId="60AF0720" w14:textId="77777777" w:rsidR="00922388" w:rsidRPr="00922388" w:rsidRDefault="00922388" w:rsidP="00922388"/>
    <w:p w14:paraId="452C5426" w14:textId="592039EE" w:rsidR="00CB63EB" w:rsidRPr="00ED6387" w:rsidRDefault="00CB63EB" w:rsidP="00CB63EB">
      <w:pPr>
        <w:pStyle w:val="Titre2"/>
      </w:pPr>
      <w:r w:rsidRPr="00ED6387">
        <w:t>Purpose and Patterns</w:t>
      </w:r>
    </w:p>
    <w:p w14:paraId="445B4D02" w14:textId="77777777" w:rsidR="00CB63EB" w:rsidRPr="00ED6387" w:rsidRDefault="00CB63EB" w:rsidP="00CB63EB">
      <w:pPr>
        <w:rPr>
          <w:lang w:val="en-US"/>
        </w:rPr>
      </w:pPr>
    </w:p>
    <w:p w14:paraId="65E04F6C" w14:textId="7DA60EA1" w:rsidR="00CB63EB" w:rsidRPr="00ED6387" w:rsidRDefault="00CB63EB" w:rsidP="00CB63EB">
      <w:pPr>
        <w:pStyle w:val="Titre2"/>
      </w:pPr>
      <w:r w:rsidRPr="00ED6387">
        <w:t>Entities, State Variables, and Scales</w:t>
      </w:r>
    </w:p>
    <w:p w14:paraId="668C2C93" w14:textId="77777777" w:rsidR="00CB63EB" w:rsidRPr="00ED6387" w:rsidRDefault="00CB63EB" w:rsidP="00CB63EB">
      <w:pPr>
        <w:rPr>
          <w:lang w:val="en-US"/>
        </w:rPr>
      </w:pPr>
    </w:p>
    <w:p w14:paraId="51DDB776" w14:textId="2A96E76F" w:rsidR="00CB63EB" w:rsidRPr="00ED6387" w:rsidRDefault="00CB63EB" w:rsidP="00CB63EB">
      <w:pPr>
        <w:pStyle w:val="Titre2"/>
      </w:pPr>
      <w:r w:rsidRPr="00ED6387">
        <w:t>Process overview and scheduling</w:t>
      </w:r>
    </w:p>
    <w:p w14:paraId="7A39539B" w14:textId="77777777" w:rsidR="00CB63EB" w:rsidRPr="00ED6387" w:rsidRDefault="00CB63EB" w:rsidP="00CB63EB">
      <w:pPr>
        <w:rPr>
          <w:lang w:val="en-US"/>
        </w:rPr>
      </w:pPr>
    </w:p>
    <w:p w14:paraId="44D70B48" w14:textId="044949B0" w:rsidR="00CB63EB" w:rsidRPr="00ED6387" w:rsidRDefault="00CB63EB" w:rsidP="00CB63EB">
      <w:pPr>
        <w:pStyle w:val="Titre1"/>
        <w:rPr>
          <w:lang w:val="en-US"/>
        </w:rPr>
      </w:pPr>
      <w:r w:rsidRPr="00ED6387">
        <w:rPr>
          <w:lang w:val="en-US"/>
        </w:rPr>
        <w:lastRenderedPageBreak/>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77777777" w:rsidR="00CB63EB" w:rsidRPr="00ED6387" w:rsidRDefault="00CB63EB" w:rsidP="00CB63EB">
      <w:pPr>
        <w:rPr>
          <w:lang w:val="en-US"/>
        </w:rPr>
      </w:pPr>
    </w:p>
    <w:p w14:paraId="5B2A6B0F" w14:textId="27D96883" w:rsidR="00CB63EB" w:rsidRPr="00ED6387" w:rsidRDefault="00CB63EB" w:rsidP="00CB63EB">
      <w:pPr>
        <w:pStyle w:val="Titre2"/>
      </w:pPr>
      <w:r w:rsidRPr="00ED6387">
        <w:t>Emergence</w:t>
      </w:r>
    </w:p>
    <w:p w14:paraId="5A8B2A67" w14:textId="77777777" w:rsidR="00CB63EB" w:rsidRPr="00ED6387" w:rsidRDefault="00CB63EB" w:rsidP="00CB63EB">
      <w:pPr>
        <w:rPr>
          <w:lang w:val="en-US"/>
        </w:rPr>
      </w:pPr>
    </w:p>
    <w:p w14:paraId="6A124F6F" w14:textId="27E68FD4" w:rsidR="00CB63EB" w:rsidRPr="00ED6387" w:rsidRDefault="00CB63EB" w:rsidP="00CB63EB">
      <w:pPr>
        <w:pStyle w:val="Titre2"/>
      </w:pPr>
      <w:r w:rsidRPr="00ED6387">
        <w:t>Adaptation</w:t>
      </w:r>
    </w:p>
    <w:p w14:paraId="53288CC2" w14:textId="77777777" w:rsidR="00CB63EB" w:rsidRPr="00ED6387" w:rsidRDefault="00CB63EB" w:rsidP="00CB63EB">
      <w:pPr>
        <w:rPr>
          <w:lang w:val="en-US"/>
        </w:rPr>
      </w:pPr>
    </w:p>
    <w:p w14:paraId="18DD6B22" w14:textId="55ACD906" w:rsidR="00CB63EB" w:rsidRPr="00ED6387" w:rsidRDefault="00CB63EB" w:rsidP="00CB63EB">
      <w:pPr>
        <w:pStyle w:val="Titre2"/>
      </w:pPr>
      <w:r w:rsidRPr="00ED6387">
        <w:t>Objectives</w:t>
      </w:r>
    </w:p>
    <w:p w14:paraId="630EA042" w14:textId="77777777" w:rsidR="00CB63EB" w:rsidRPr="00ED6387" w:rsidRDefault="00CB63EB" w:rsidP="00CB63EB">
      <w:pPr>
        <w:rPr>
          <w:lang w:val="en-US"/>
        </w:rPr>
      </w:pPr>
    </w:p>
    <w:p w14:paraId="66B1A34A" w14:textId="4326DF17" w:rsidR="00CB63EB" w:rsidRPr="00ED6387" w:rsidRDefault="00CB63EB" w:rsidP="00CB63EB">
      <w:pPr>
        <w:pStyle w:val="Titre2"/>
      </w:pPr>
      <w:r w:rsidRPr="00ED6387">
        <w:t>Learning</w:t>
      </w:r>
    </w:p>
    <w:p w14:paraId="45494A66" w14:textId="77777777" w:rsidR="00CB63EB" w:rsidRPr="00ED6387" w:rsidRDefault="00CB63EB" w:rsidP="00CB63EB">
      <w:pPr>
        <w:rPr>
          <w:lang w:val="en-US"/>
        </w:rPr>
      </w:pPr>
    </w:p>
    <w:p w14:paraId="68DF8C93" w14:textId="27B80B1D" w:rsidR="00CB63EB" w:rsidRPr="00ED6387" w:rsidRDefault="00CB63EB" w:rsidP="00CB63EB">
      <w:pPr>
        <w:pStyle w:val="Titre2"/>
      </w:pPr>
      <w:r w:rsidRPr="00ED6387">
        <w:t>Prediction</w:t>
      </w:r>
    </w:p>
    <w:p w14:paraId="5A8F2C21" w14:textId="77777777" w:rsidR="00CB63EB" w:rsidRPr="00ED6387" w:rsidRDefault="00CB63EB" w:rsidP="00CB63EB">
      <w:pPr>
        <w:rPr>
          <w:lang w:val="en-US"/>
        </w:rPr>
      </w:pPr>
    </w:p>
    <w:p w14:paraId="7F80A636" w14:textId="419CCA9A" w:rsidR="00CB63EB" w:rsidRPr="00ED6387" w:rsidRDefault="00CB63EB" w:rsidP="00CB63EB">
      <w:pPr>
        <w:pStyle w:val="Titre2"/>
      </w:pPr>
      <w:r w:rsidRPr="00ED6387">
        <w:t>Sensing</w:t>
      </w:r>
    </w:p>
    <w:p w14:paraId="37153CE7" w14:textId="77777777" w:rsidR="00CB63EB" w:rsidRPr="00ED6387" w:rsidRDefault="00CB63EB" w:rsidP="00CB63EB">
      <w:pPr>
        <w:rPr>
          <w:lang w:val="en-US"/>
        </w:rPr>
      </w:pP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66B4818F" w14:textId="2EEE780B" w:rsidR="007B3FA4" w:rsidRDefault="007B3FA4" w:rsidP="007B3FA4">
      <w:pPr>
        <w:pStyle w:val="Titre3"/>
      </w:pPr>
      <w:r>
        <w:lastRenderedPageBreak/>
        <w:t>Matching protocols</w:t>
      </w:r>
    </w:p>
    <w:p w14:paraId="7838218C" w14:textId="719B1D00" w:rsidR="007B3FA4" w:rsidRPr="007B3FA4" w:rsidRDefault="007B3FA4" w:rsidP="007B3FA4">
      <w:pPr>
        <w:rPr>
          <w:lang w:val="en-US"/>
        </w:rPr>
      </w:pPr>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p>
    <w:p w14:paraId="3CD61B1F" w14:textId="513CDB95" w:rsidR="00D21F96" w:rsidRDefault="00D21F96" w:rsidP="00D21F96">
      <w:pPr>
        <w:pStyle w:val="Titre3"/>
      </w:pPr>
      <w:r>
        <w:t>E</w:t>
      </w:r>
      <w:r w:rsidRPr="00D21F96">
        <w:t>conomic transactions and financial transfers</w:t>
      </w:r>
    </w:p>
    <w:p w14:paraId="19CE8C81" w14:textId="77777777" w:rsidR="00D21F96" w:rsidRDefault="00D21F96" w:rsidP="00CB63EB">
      <w:pPr>
        <w:rPr>
          <w:lang w:val="en-US"/>
        </w:rPr>
      </w:pPr>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Start w:id="0"/>
    </w:p>
    <w:p w14:paraId="6DA815ED" w14:textId="77777777" w:rsidR="00D21F96" w:rsidRDefault="00D21F96" w:rsidP="00CB63EB">
      <w:pPr>
        <w:rPr>
          <w:lang w:val="en-US"/>
        </w:rPr>
      </w:pPr>
      <w:r w:rsidRPr="00D21F96">
        <w:rPr>
          <w:lang w:val="en-US"/>
        </w:rPr>
        <w:t xml:space="preserve">Deposit transfers: If agents involved hold their deposits at the same bank, payer's deposit is decreased and </w:t>
      </w:r>
      <w:proofErr w:type="gramStart"/>
      <w:r w:rsidRPr="00D21F96">
        <w:rPr>
          <w:lang w:val="en-US"/>
        </w:rPr>
        <w:t>receiver's</w:t>
      </w:r>
      <w:proofErr w:type="gramEnd"/>
      <w:r w:rsidRPr="00D21F96">
        <w:rPr>
          <w:lang w:val="en-US"/>
        </w:rPr>
        <w:t xml:space="preserve"> increased. Otherwise, also a reserve transfer for the same amount from the payer's bank to the receiver's bank takes place. The same occurs when an agent decides to move its deposits to a new bank. </w:t>
      </w:r>
    </w:p>
    <w:p w14:paraId="0A68111F" w14:textId="77777777" w:rsidR="00D21F96" w:rsidRDefault="00D21F96" w:rsidP="00CB63EB">
      <w:pPr>
        <w:rPr>
          <w:lang w:val="en-US"/>
        </w:rPr>
      </w:pPr>
      <w:r w:rsidRPr="00D21F96">
        <w:rPr>
          <w:lang w:val="en-US"/>
        </w:rPr>
        <w:t xml:space="preserve">Dividends and deposits interests: Firms pay dividends through deposit transfers. Interests on deposits are paid by simply increasing customers' deposits by the required amount. The same occurs for dividends, when the receiver holds a deposit at the paying bank. Otherwise, also a reserve transfer for the dividend amount from the paying bank to the receiver's bank takes place. </w:t>
      </w:r>
    </w:p>
    <w:p w14:paraId="31C2E11A" w14:textId="77777777" w:rsidR="00D21F96" w:rsidRDefault="00D21F96" w:rsidP="00CB63EB">
      <w:pPr>
        <w:rPr>
          <w:lang w:val="en-US"/>
        </w:rPr>
      </w:pPr>
      <w:r w:rsidRPr="00D21F96">
        <w:rPr>
          <w:lang w:val="en-US"/>
        </w:rPr>
        <w:lastRenderedPageBreak/>
        <w:t xml:space="preserve">Private workers' wages: wages of private workers by firms are paid via a deposit transfer, as explained above. </w:t>
      </w:r>
    </w:p>
    <w:p w14:paraId="3C4AFDD7" w14:textId="77777777" w:rsidR="00D21F96" w:rsidRDefault="00D21F96" w:rsidP="00CB63EB">
      <w:pPr>
        <w:rPr>
          <w:lang w:val="en-US"/>
        </w:rPr>
      </w:pPr>
      <w:r w:rsidRPr="00D21F96">
        <w:rPr>
          <w:lang w:val="en-US"/>
        </w:rPr>
        <w:t xml:space="preserve">Public servants' wages and dole: public workers' wages and unemployment benefits give rise to the same type of transfers. The receiver's deposit is increased while reserves are subtracted to the government account at the Central Bank and transferred to the receiver's bank. </w:t>
      </w:r>
    </w:p>
    <w:p w14:paraId="21ABC87E" w14:textId="77777777" w:rsidR="00D21F96" w:rsidRDefault="00D21F96" w:rsidP="00CB63EB">
      <w:pPr>
        <w:rPr>
          <w:lang w:val="en-US"/>
        </w:rPr>
      </w:pPr>
      <w:r w:rsidRPr="00D21F96">
        <w:rPr>
          <w:lang w:val="en-US"/>
        </w:rPr>
        <w:t xml:space="preserve">Taxes: firms' and households pay taxes using their deposits. Accordingly, the payer's bank transfers reserves for the same amount to the government account at the Central Bank. Banks pay taxes by transferring reserves to the government account at the Central Bank. </w:t>
      </w:r>
    </w:p>
    <w:p w14:paraId="247700E9" w14:textId="77777777" w:rsidR="00D21F96" w:rsidRDefault="00D21F96" w:rsidP="00CB63EB">
      <w:pPr>
        <w:rPr>
          <w:lang w:val="en-US"/>
        </w:rPr>
      </w:pPr>
      <w:r w:rsidRPr="00D21F96">
        <w:rPr>
          <w:lang w:val="en-US"/>
        </w:rPr>
        <w:t xml:space="preserve">Purchases of real goods: transactions in real goods are cleared via a deposit transfer. Contextually, also real goods motivating the transaction are transferred from the </w:t>
      </w:r>
      <w:proofErr w:type="gramStart"/>
      <w:r w:rsidRPr="00D21F96">
        <w:rPr>
          <w:lang w:val="en-US"/>
        </w:rPr>
        <w:t>seller's</w:t>
      </w:r>
      <w:proofErr w:type="gramEnd"/>
      <w:r w:rsidRPr="00D21F96">
        <w:rPr>
          <w:lang w:val="en-US"/>
        </w:rPr>
        <w:t xml:space="preserve"> to the buyer's asset side. </w:t>
      </w:r>
    </w:p>
    <w:p w14:paraId="7893F582" w14:textId="77777777" w:rsidR="0030505F" w:rsidRDefault="00D21F96" w:rsidP="00CB63EB">
      <w:pPr>
        <w:rPr>
          <w:lang w:val="en-US"/>
        </w:rPr>
      </w:pPr>
      <w:r w:rsidRPr="00D21F96">
        <w:rPr>
          <w:lang w:val="en-US"/>
        </w:rPr>
        <w:t xml:space="preserve">Purchases of bonds, repayment, and interests: Bonds are a liability for the government and an asset for banks and the Central Bank. Central Bank's purchases </w:t>
      </w:r>
      <w:proofErr w:type="gramStart"/>
      <w:r w:rsidRPr="00D21F96">
        <w:rPr>
          <w:lang w:val="en-US"/>
        </w:rPr>
        <w:t>increases</w:t>
      </w:r>
      <w:proofErr w:type="gramEnd"/>
      <w:r w:rsidRPr="00D21F96">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 </w:t>
      </w:r>
    </w:p>
    <w:p w14:paraId="250ADD40" w14:textId="77777777" w:rsidR="0030505F" w:rsidRDefault="0030505F" w:rsidP="00CB63EB">
      <w:pPr>
        <w:rPr>
          <w:lang w:val="en-US"/>
        </w:rPr>
      </w:pPr>
      <w:r w:rsidRPr="0030505F">
        <w:rPr>
          <w:lang w:val="en-US"/>
        </w:rPr>
        <w:t xml:space="preserve">Loans creation, repayment, and interests: 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30505F">
        <w:rPr>
          <w:lang w:val="en-US"/>
        </w:rPr>
        <w:t>corresponding reserves</w:t>
      </w:r>
      <w:proofErr w:type="gramEnd"/>
      <w:r w:rsidRPr="0030505F">
        <w:rPr>
          <w:lang w:val="en-US"/>
        </w:rPr>
        <w:t xml:space="preserve"> transfer from the borrower's bank to the lending bank takes place. </w:t>
      </w:r>
    </w:p>
    <w:p w14:paraId="61357C88" w14:textId="29BF2568" w:rsidR="00D21F96" w:rsidRPr="00ED6387" w:rsidRDefault="0030505F" w:rsidP="00CB63EB">
      <w:pPr>
        <w:rPr>
          <w:lang w:val="en-US"/>
        </w:rPr>
      </w:pPr>
      <w:r w:rsidRPr="0030505F">
        <w:rPr>
          <w:lang w:val="en-US"/>
        </w:rPr>
        <w:t>Cash advances creation, repayment, and interests: 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0"/>
      <w:r>
        <w:rPr>
          <w:rStyle w:val="Marquedecommentaire"/>
        </w:rPr>
        <w:commentReference w:id="0"/>
      </w:r>
    </w:p>
    <w:p w14:paraId="4651F6D8" w14:textId="7F78DF6D" w:rsidR="00CB63EB" w:rsidRPr="00ED6387" w:rsidRDefault="00CB63EB" w:rsidP="00CB63EB">
      <w:pPr>
        <w:pStyle w:val="Titre2"/>
      </w:pPr>
      <w:r w:rsidRPr="00ED6387">
        <w:lastRenderedPageBreak/>
        <w:t>Stochasticity</w:t>
      </w:r>
    </w:p>
    <w:p w14:paraId="5B204FCF" w14:textId="77777777" w:rsidR="00CB63EB" w:rsidRPr="00ED6387" w:rsidRDefault="00CB63EB" w:rsidP="00CB63EB">
      <w:pPr>
        <w:rPr>
          <w:lang w:val="en-US"/>
        </w:rPr>
      </w:pPr>
    </w:p>
    <w:p w14:paraId="714A4356" w14:textId="01A291BE" w:rsidR="00CB63EB" w:rsidRPr="00ED6387" w:rsidRDefault="00CB63EB" w:rsidP="00CB63EB">
      <w:pPr>
        <w:pStyle w:val="Titre2"/>
      </w:pPr>
      <w:r w:rsidRPr="00ED6387">
        <w:t>Collectives</w:t>
      </w:r>
    </w:p>
    <w:p w14:paraId="54BDDBD2" w14:textId="77777777" w:rsidR="00CB63EB" w:rsidRPr="00ED6387" w:rsidRDefault="00CB63EB" w:rsidP="00CB63EB">
      <w:pPr>
        <w:rPr>
          <w:lang w:val="en-US"/>
        </w:rPr>
      </w:pPr>
    </w:p>
    <w:p w14:paraId="0F47B5CD" w14:textId="12A6F12B" w:rsidR="00CB63EB" w:rsidRPr="00ED6387" w:rsidRDefault="00CB63EB" w:rsidP="00CB63EB">
      <w:pPr>
        <w:pStyle w:val="Titre2"/>
      </w:pPr>
      <w:r w:rsidRPr="00ED6387">
        <w:t>Observation</w:t>
      </w:r>
    </w:p>
    <w:p w14:paraId="297EB073" w14:textId="77777777" w:rsidR="00CB63EB" w:rsidRPr="00ED6387" w:rsidRDefault="00CB63EB" w:rsidP="00CB63EB">
      <w:pPr>
        <w:rPr>
          <w:lang w:val="en-US"/>
        </w:rPr>
      </w:pPr>
    </w:p>
    <w:p w14:paraId="13F0B400" w14:textId="77777777" w:rsidR="00CB63EB" w:rsidRPr="00ED6387" w:rsidRDefault="00CB63EB" w:rsidP="00CB63EB">
      <w:pPr>
        <w:rPr>
          <w:lang w:val="en-US"/>
        </w:rPr>
      </w:pPr>
    </w:p>
    <w:p w14:paraId="178B6B7C" w14:textId="7C43FD98" w:rsidR="00CB63EB" w:rsidRPr="00ED6387" w:rsidRDefault="00CB63EB" w:rsidP="00CB63EB">
      <w:pPr>
        <w:pStyle w:val="Titre1"/>
        <w:rPr>
          <w:lang w:val="en-US"/>
        </w:rPr>
      </w:pPr>
      <w:r w:rsidRPr="00ED6387">
        <w:rPr>
          <w:lang w:val="en-US"/>
        </w:rPr>
        <w:t>Details</w:t>
      </w:r>
    </w:p>
    <w:p w14:paraId="5764BDE8" w14:textId="77777777" w:rsidR="00CB63EB" w:rsidRPr="00ED6387" w:rsidRDefault="00CB63EB" w:rsidP="00CB63EB">
      <w:pPr>
        <w:rPr>
          <w:lang w:val="en-US"/>
        </w:rPr>
      </w:pPr>
    </w:p>
    <w:p w14:paraId="63E7F91F" w14:textId="6A0F208B" w:rsidR="0077639A" w:rsidRPr="00ED6387" w:rsidRDefault="00CB63EB" w:rsidP="00217714">
      <w:pPr>
        <w:pStyle w:val="Titre2"/>
        <w:spacing w:before="240"/>
      </w:pPr>
      <w:r w:rsidRPr="00ED6387">
        <w:t>Initialization</w:t>
      </w:r>
    </w:p>
    <w:p w14:paraId="3ED6867D" w14:textId="77777777" w:rsidR="0074456F" w:rsidRPr="00ED6387" w:rsidRDefault="0074456F" w:rsidP="0074456F">
      <w:pPr>
        <w:rPr>
          <w:lang w:val="en-US"/>
        </w:rPr>
      </w:pPr>
      <w:r w:rsidRPr="00ED6387">
        <w:rPr>
          <w:lang w:val="en-US"/>
        </w:rPr>
        <w:t xml:space="preserve">w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Pr="00ED6387">
        <w:rPr>
          <w:lang w:val="en-US"/>
        </w:rPr>
        <w:instrText xml:space="preserve"> ADDIN ZOTERO_ITEM CSL_CITATION {"citationID":"9j4snJ7F","properties":{"formattedCitation":"[1]","plainCitation":"[1]","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Pr="00ED6387">
        <w:rPr>
          <w:rFonts w:cs="Times New Roman"/>
          <w:lang w:val="en-US"/>
        </w:rPr>
        <w:t>[1]</w:t>
      </w:r>
      <w:r w:rsidRPr="00ED6387">
        <w:rPr>
          <w:lang w:val="en-US"/>
        </w:rPr>
        <w:fldChar w:fldCharType="end"/>
      </w:r>
      <w:r w:rsidRPr="00ED6387">
        <w:rPr>
          <w:lang w:val="en-US"/>
        </w:rPr>
        <w:t>. This strategy involves:</w:t>
      </w:r>
    </w:p>
    <w:p w14:paraId="46F24D4A" w14:textId="77777777" w:rsidR="0074456F" w:rsidRPr="00ED6387" w:rsidRDefault="0074456F" w:rsidP="0074456F">
      <w:pPr>
        <w:pStyle w:val="Paragraphedeliste"/>
        <w:numPr>
          <w:ilvl w:val="0"/>
          <w:numId w:val="3"/>
        </w:numPr>
        <w:rPr>
          <w:lang w:val="en-US"/>
        </w:rPr>
      </w:pPr>
      <w:r w:rsidRPr="00ED6387">
        <w:rPr>
          <w:lang w:val="en-US"/>
        </w:rPr>
        <w:t>creating an aggregate version of the agent-based model</w:t>
      </w:r>
    </w:p>
    <w:p w14:paraId="588BEE97" w14:textId="77777777" w:rsidR="0074456F" w:rsidRPr="00ED6387" w:rsidRDefault="0074456F" w:rsidP="0074456F">
      <w:pPr>
        <w:pStyle w:val="Paragraphedeliste"/>
        <w:numPr>
          <w:ilvl w:val="0"/>
          <w:numId w:val="3"/>
        </w:numPr>
        <w:rPr>
          <w:lang w:val="en-US"/>
        </w:rPr>
      </w:pPr>
      <w:r w:rsidRPr="00ED6387">
        <w:rPr>
          <w:lang w:val="en-US"/>
        </w:rPr>
        <w:t xml:space="preserve">constraining it to a real stationary state (SS) associated with a nominal steady growth of prices and wages </w:t>
      </w:r>
      <w:r w:rsidRPr="00ED6387">
        <w:rPr>
          <w:position w:val="-12"/>
          <w:lang w:val="en-US"/>
        </w:rPr>
        <w:object w:dxaOrig="340" w:dyaOrig="360" w14:anchorId="4AC33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18.15pt" o:ole="">
            <v:imagedata r:id="rId10" o:title=""/>
          </v:shape>
          <o:OLEObject Type="Embed" ProgID="Equation.DSMT4" ShapeID="_x0000_i1025" DrawAspect="Content" ObjectID="_1820688084" r:id="rId11"/>
        </w:object>
      </w:r>
    </w:p>
    <w:p w14:paraId="0B4D077A" w14:textId="77777777" w:rsidR="0074456F" w:rsidRPr="00ED6387" w:rsidRDefault="0074456F" w:rsidP="0074456F">
      <w:pPr>
        <w:pStyle w:val="Paragraphedeliste"/>
        <w:numPr>
          <w:ilvl w:val="0"/>
          <w:numId w:val="3"/>
        </w:numPr>
        <w:rPr>
          <w:lang w:val="en-US"/>
        </w:rPr>
      </w:pPr>
      <w:r w:rsidRPr="00ED6387">
        <w:rPr>
          <w:lang w:val="en-US"/>
        </w:rPr>
        <w:t xml:space="preserve">numerically solving the constrained model with reasonable values of parameters to obtain initial values of stocks, flows and prices </w:t>
      </w:r>
    </w:p>
    <w:p w14:paraId="25248706" w14:textId="77777777" w:rsidR="0074456F" w:rsidRPr="00ED6387" w:rsidRDefault="0074456F" w:rsidP="0074456F">
      <w:pPr>
        <w:pStyle w:val="Paragraphedeliste"/>
        <w:numPr>
          <w:ilvl w:val="0"/>
          <w:numId w:val="3"/>
        </w:numPr>
        <w:rPr>
          <w:lang w:val="en-US"/>
        </w:rPr>
      </w:pPr>
      <w:r w:rsidRPr="00ED6387">
        <w:rPr>
          <w:lang w:val="en-US"/>
        </w:rPr>
        <w:t>distributing these initial values uniformly across agents created within each sector</w:t>
      </w:r>
    </w:p>
    <w:p w14:paraId="055CB166" w14:textId="77777777" w:rsidR="0074456F" w:rsidRPr="00ED6387" w:rsidRDefault="0074456F" w:rsidP="0074456F">
      <w:pPr>
        <w:pStyle w:val="Paragraphedeliste"/>
        <w:numPr>
          <w:ilvl w:val="0"/>
          <w:numId w:val="3"/>
        </w:numPr>
        <w:rPr>
          <w:lang w:val="en-US"/>
        </w:rPr>
      </w:pPr>
      <w:r w:rsidRPr="00ED6387">
        <w:rPr>
          <w:lang w:val="en-US"/>
        </w:rPr>
        <w:t>determining the original amount, outstanding values, age of durable stocks</w:t>
      </w:r>
    </w:p>
    <w:p w14:paraId="3C3564AE" w14:textId="33EF1C2F" w:rsidR="001F0C57" w:rsidRPr="00027EA5" w:rsidRDefault="0074456F" w:rsidP="0074456F">
      <w:pPr>
        <w:pStyle w:val="Paragraphedeliste"/>
        <w:numPr>
          <w:ilvl w:val="0"/>
          <w:numId w:val="3"/>
        </w:numPr>
        <w:rPr>
          <w:lang w:val="en-US"/>
        </w:rPr>
      </w:pPr>
      <w:r w:rsidRPr="00ED6387">
        <w:rPr>
          <w:lang w:val="en-US"/>
        </w:rPr>
        <w:t>setting the initial network configuration by assigning randomly contractors or suppliers to agents</w:t>
      </w:r>
    </w:p>
    <w:p w14:paraId="55E0F8B7" w14:textId="78D48F0E" w:rsidR="0074456F" w:rsidRDefault="0074456F" w:rsidP="0074456F">
      <w:commentRangeStart w:id="1"/>
      <w:proofErr w:type="spellStart"/>
      <w:r w:rsidRPr="001F0C57">
        <w:t>presenter</w:t>
      </w:r>
      <w:proofErr w:type="spellEnd"/>
      <w:r w:rsidRPr="001F0C57">
        <w:t xml:space="preserve"> les matrices de stocks et flux </w:t>
      </w:r>
      <w:proofErr w:type="spellStart"/>
      <w:proofErr w:type="gramStart"/>
      <w:r w:rsidRPr="001F0C57">
        <w:t>a</w:t>
      </w:r>
      <w:proofErr w:type="spellEnd"/>
      <w:proofErr w:type="gramEnd"/>
      <w:r w:rsidRPr="001F0C57">
        <w:t xml:space="preserve"> obtenir</w:t>
      </w:r>
      <w:commentRangeEnd w:id="1"/>
      <w:r w:rsidRPr="00ED6387">
        <w:rPr>
          <w:rStyle w:val="Marquedecommentaire"/>
          <w:lang w:val="en-US"/>
        </w:rPr>
        <w:commentReference w:id="1"/>
      </w:r>
      <w:r w:rsidR="0073096F">
        <w:t xml:space="preserve"> </w:t>
      </w:r>
    </w:p>
    <w:p w14:paraId="70A02AF5" w14:textId="5273F7E4" w:rsidR="008A4CAE" w:rsidRDefault="0073096F" w:rsidP="0074456F">
      <w:pPr>
        <w:rPr>
          <w:color w:val="FF0000"/>
        </w:rPr>
      </w:pPr>
      <w:r w:rsidRPr="00D54988">
        <w:rPr>
          <w:color w:val="FF0000"/>
        </w:rPr>
        <w:t xml:space="preserve">Ce </w:t>
      </w:r>
      <w:proofErr w:type="spellStart"/>
      <w:r w:rsidRPr="00D54988">
        <w:rPr>
          <w:color w:val="FF0000"/>
        </w:rPr>
        <w:t>modele</w:t>
      </w:r>
      <w:proofErr w:type="spellEnd"/>
      <w:r w:rsidRPr="00D54988">
        <w:rPr>
          <w:color w:val="FF0000"/>
        </w:rPr>
        <w:t xml:space="preserve"> s’inspire du </w:t>
      </w:r>
      <w:proofErr w:type="spellStart"/>
      <w:r w:rsidRPr="00D54988">
        <w:rPr>
          <w:color w:val="FF0000"/>
        </w:rPr>
        <w:t>modele</w:t>
      </w:r>
      <w:proofErr w:type="spellEnd"/>
      <w:r w:rsidRPr="00D54988">
        <w:rPr>
          <w:color w:val="FF0000"/>
        </w:rPr>
        <w:t xml:space="preserve"> GROWTH de </w:t>
      </w:r>
      <w:proofErr w:type="spellStart"/>
      <w:r w:rsidRPr="00D54988">
        <w:rPr>
          <w:color w:val="FF0000"/>
        </w:rPr>
        <w:t>Godley</w:t>
      </w:r>
      <w:proofErr w:type="spellEnd"/>
      <w:r w:rsidRPr="00D54988">
        <w:rPr>
          <w:color w:val="FF0000"/>
        </w:rPr>
        <w:t xml:space="preserve"> et Lavoie </w:t>
      </w:r>
      <w:r w:rsidRPr="00D54988">
        <w:rPr>
          <w:color w:val="FF0000"/>
        </w:rPr>
        <w:fldChar w:fldCharType="begin"/>
      </w:r>
      <w:r w:rsidRPr="00D54988">
        <w:rPr>
          <w:color w:val="FF0000"/>
        </w:rPr>
        <w:instrText xml:space="preserve"> ADDIN ZOTERO_ITEM CSL_CITATION {"citationID":"p66YFrFy","properties":{"formattedCitation":"[2]","plainCitation":"[2]","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uppress-author":true}],"schema":"https://github.com/citation-style-language/schema/raw/master/csl-citation.json"} </w:instrText>
      </w:r>
      <w:r w:rsidRPr="00D54988">
        <w:rPr>
          <w:color w:val="FF0000"/>
        </w:rPr>
        <w:fldChar w:fldCharType="separate"/>
      </w:r>
      <w:r w:rsidRPr="00D54988">
        <w:rPr>
          <w:rFonts w:cs="Times New Roman"/>
          <w:color w:val="FF0000"/>
        </w:rPr>
        <w:t>[2]</w:t>
      </w:r>
      <w:r w:rsidRPr="00D54988">
        <w:rPr>
          <w:color w:val="FF0000"/>
        </w:rPr>
        <w:fldChar w:fldCharType="end"/>
      </w:r>
      <w:r w:rsidRPr="00D54988">
        <w:rPr>
          <w:color w:val="FF0000"/>
        </w:rPr>
        <w:t xml:space="preserve">. Dans ce </w:t>
      </w:r>
      <w:proofErr w:type="spellStart"/>
      <w:r w:rsidRPr="00D54988">
        <w:rPr>
          <w:color w:val="FF0000"/>
        </w:rPr>
        <w:t>modele</w:t>
      </w:r>
      <w:proofErr w:type="spellEnd"/>
      <w:r w:rsidRPr="00D54988">
        <w:rPr>
          <w:color w:val="FF0000"/>
        </w:rPr>
        <w:t xml:space="preserve"> on </w:t>
      </w:r>
      <w:proofErr w:type="spellStart"/>
      <w:r w:rsidRPr="00D54988">
        <w:rPr>
          <w:color w:val="FF0000"/>
        </w:rPr>
        <w:t>considere</w:t>
      </w:r>
      <w:proofErr w:type="spellEnd"/>
      <w:r w:rsidRPr="00D54988">
        <w:rPr>
          <w:color w:val="FF0000"/>
        </w:rPr>
        <w:t xml:space="preserve"> qu’il n’</w:t>
      </w:r>
      <w:proofErr w:type="spellStart"/>
      <w:r w:rsidRPr="00D54988">
        <w:rPr>
          <w:color w:val="FF0000"/>
        </w:rPr>
        <w:t>ya</w:t>
      </w:r>
      <w:proofErr w:type="spellEnd"/>
      <w:r w:rsidRPr="00D54988">
        <w:rPr>
          <w:color w:val="FF0000"/>
        </w:rPr>
        <w:t xml:space="preserve"> pas d’inventaires ou de capital fixe</w:t>
      </w:r>
      <w:r w:rsidR="00D54988" w:rsidRPr="00D54988">
        <w:rPr>
          <w:color w:val="FF0000"/>
        </w:rPr>
        <w:t>.</w:t>
      </w:r>
    </w:p>
    <w:p w14:paraId="45F9C3B7" w14:textId="43DC9F3B" w:rsidR="00AF0EC2" w:rsidRDefault="00AF0EC2" w:rsidP="0074456F">
      <w:pPr>
        <w:rPr>
          <w:color w:val="FF0000"/>
        </w:rPr>
      </w:pPr>
      <w:r>
        <w:rPr>
          <w:color w:val="FF0000"/>
        </w:rPr>
        <w:br w:type="page"/>
      </w:r>
    </w:p>
    <w:p w14:paraId="1865F4B1" w14:textId="7B8779A8" w:rsidR="00D30B16" w:rsidRPr="00AD35A5" w:rsidRDefault="00D30B16" w:rsidP="0074456F"/>
    <w:p w14:paraId="1C2D62C6" w14:textId="75CCE958" w:rsidR="00BB2414" w:rsidRDefault="00D54988" w:rsidP="0074456F">
      <w:commentRangeStart w:id="2"/>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2"/>
      <w:r>
        <w:rPr>
          <w:rStyle w:val="Marquedecommentaire"/>
        </w:rPr>
        <w:commentReference w:id="2"/>
      </w:r>
    </w:p>
    <w:p w14:paraId="5120DCE3" w14:textId="0C2BC2E7" w:rsidR="00027EA5" w:rsidRDefault="00027EA5" w:rsidP="0074456F">
      <w:r>
        <w:br w:type="page"/>
      </w:r>
    </w:p>
    <w:p w14:paraId="13178A30" w14:textId="77777777" w:rsidR="00D30B16" w:rsidRPr="00AD35A5" w:rsidRDefault="00D30B16" w:rsidP="0074456F"/>
    <w:p w14:paraId="3A8E5CCE" w14:textId="294D124B" w:rsidR="00217714" w:rsidRPr="00ED6387" w:rsidRDefault="00317065" w:rsidP="00217714">
      <w:pPr>
        <w:pStyle w:val="Titre3"/>
      </w:pPr>
      <w:r w:rsidRPr="00ED6387">
        <w:t>Computation</w:t>
      </w:r>
      <w:r w:rsidR="00217714" w:rsidRPr="00ED6387">
        <w:t xml:space="preserve"> of </w:t>
      </w:r>
      <w:r w:rsidRPr="00ED6387">
        <w:t xml:space="preserve">initial </w:t>
      </w:r>
      <w:r w:rsidR="00217714" w:rsidRPr="00ED6387">
        <w:t>stocks, flows</w:t>
      </w:r>
      <w:r w:rsidRPr="00ED6387">
        <w:t xml:space="preserve"> and</w:t>
      </w:r>
      <w:r w:rsidR="00217714" w:rsidRPr="00ED6387">
        <w:t xml:space="preserve"> prices</w:t>
      </w:r>
    </w:p>
    <w:p w14:paraId="1E7E2322" w14:textId="3A3D6F0A" w:rsidR="00B1440B" w:rsidRPr="00ED6387" w:rsidRDefault="00B66B94" w:rsidP="00281E6E">
      <w:pPr>
        <w:rPr>
          <w:lang w:val="en-US"/>
        </w:rPr>
      </w:pPr>
      <w:r w:rsidRPr="00ED6387">
        <w:rPr>
          <w:lang w:val="en-US"/>
        </w:rPr>
        <w:t xml:space="preserve">We divided the SS system of equations of the aggregated model in </w:t>
      </w:r>
      <w:r w:rsidR="00922388">
        <w:rPr>
          <w:lang w:val="en-US"/>
        </w:rPr>
        <w:t>four</w:t>
      </w:r>
      <w:r w:rsidRPr="00ED6387">
        <w:rPr>
          <w:lang w:val="en-US"/>
        </w:rPr>
        <w:t xml:space="preserve"> sub-systems or block.</w:t>
      </w:r>
      <w:r w:rsidR="0074456F" w:rsidRPr="00ED6387">
        <w:rPr>
          <w:lang w:val="en-US"/>
        </w:rPr>
        <w:t xml:space="preserve"> </w:t>
      </w:r>
      <w:commentRangeStart w:id="3"/>
      <w:r w:rsidR="0074456F" w:rsidRPr="00ED6387">
        <w:rPr>
          <w:lang w:val="en-US"/>
        </w:rPr>
        <w:t xml:space="preserve">Description de la </w:t>
      </w:r>
      <w:proofErr w:type="spellStart"/>
      <w:r w:rsidR="0074456F" w:rsidRPr="00ED6387">
        <w:rPr>
          <w:lang w:val="en-US"/>
        </w:rPr>
        <w:t>methode</w:t>
      </w:r>
      <w:proofErr w:type="spellEnd"/>
      <w:r w:rsidR="0074456F" w:rsidRPr="00ED6387">
        <w:rPr>
          <w:lang w:val="en-US"/>
        </w:rPr>
        <w:t xml:space="preserve"> de resolution</w:t>
      </w:r>
      <w:commentRangeEnd w:id="3"/>
      <w:r w:rsidR="0074456F" w:rsidRPr="00ED6387">
        <w:rPr>
          <w:rStyle w:val="Marquedecommentaire"/>
          <w:lang w:val="en-US"/>
        </w:rPr>
        <w:commentReference w:id="3"/>
      </w:r>
    </w:p>
    <w:p w14:paraId="461B28DB" w14:textId="1AFB2FA7" w:rsidR="00B1440B" w:rsidRPr="00ED6387" w:rsidRDefault="00B1440B" w:rsidP="00317065">
      <w:pPr>
        <w:rPr>
          <w:lang w:val="en-US"/>
        </w:rPr>
      </w:pPr>
    </w:p>
    <w:p w14:paraId="315FE832" w14:textId="77777777" w:rsidR="00B1440B" w:rsidRPr="00ED6387" w:rsidRDefault="00B1440B" w:rsidP="00317065">
      <w:pPr>
        <w:rPr>
          <w:lang w:val="en-US"/>
        </w:rPr>
      </w:pPr>
    </w:p>
    <w:p w14:paraId="4CEE9232" w14:textId="0BE128B1" w:rsidR="00317065" w:rsidRPr="00ED6387" w:rsidRDefault="00317065" w:rsidP="00317065">
      <w:pPr>
        <w:pStyle w:val="Titre3"/>
      </w:pPr>
      <w:r w:rsidRPr="00ED6387">
        <w:t>Creation of agents, networks and environment</w:t>
      </w:r>
    </w:p>
    <w:p w14:paraId="65655AFD" w14:textId="77777777" w:rsidR="00317065" w:rsidRPr="00ED6387" w:rsidRDefault="00317065" w:rsidP="00317065">
      <w:pPr>
        <w:rPr>
          <w:lang w:val="en-US"/>
        </w:rPr>
      </w:pPr>
    </w:p>
    <w:p w14:paraId="237217C8" w14:textId="3665B855" w:rsidR="00317065" w:rsidRPr="00075496" w:rsidRDefault="00317065" w:rsidP="00317065">
      <w:proofErr w:type="spellStart"/>
      <w:r w:rsidRPr="00075496">
        <w:t>presentation</w:t>
      </w:r>
      <w:proofErr w:type="spellEnd"/>
      <w:r w:rsidRPr="00075496">
        <w:t xml:space="preserve"> des agents, de la méthode de </w:t>
      </w:r>
      <w:proofErr w:type="spellStart"/>
      <w:r w:rsidRPr="00075496">
        <w:t>creation</w:t>
      </w:r>
      <w:proofErr w:type="spellEnd"/>
      <w:r w:rsidRPr="00075496">
        <w:t xml:space="preserve"> des networks, du placement des agents dans l’</w:t>
      </w:r>
      <w:proofErr w:type="spellStart"/>
      <w:r w:rsidRPr="00075496">
        <w:t>environment</w:t>
      </w:r>
      <w:proofErr w:type="spellEnd"/>
      <w:r w:rsidRPr="00075496">
        <w:t>.</w:t>
      </w:r>
    </w:p>
    <w:p w14:paraId="08F6E606" w14:textId="77777777" w:rsidR="00317065" w:rsidRPr="00075496" w:rsidRDefault="00317065" w:rsidP="00317065"/>
    <w:p w14:paraId="36FCF431" w14:textId="5CC35F2A" w:rsidR="00CB63EB" w:rsidRPr="00ED6387" w:rsidRDefault="00CB63EB" w:rsidP="00CB63EB">
      <w:pPr>
        <w:pStyle w:val="Titre2"/>
      </w:pPr>
      <w:r w:rsidRPr="00ED6387">
        <w:t>Input Data</w:t>
      </w:r>
    </w:p>
    <w:p w14:paraId="0C67897F" w14:textId="115132ED" w:rsidR="00CB63EB" w:rsidRPr="00ED6387" w:rsidRDefault="00CB63EB" w:rsidP="00CB63EB">
      <w:pPr>
        <w:rPr>
          <w:lang w:val="en-US"/>
        </w:rPr>
      </w:pPr>
    </w:p>
    <w:p w14:paraId="731B7833" w14:textId="41B86708" w:rsidR="00980DB8" w:rsidRPr="00ED6387" w:rsidRDefault="00980DB8" w:rsidP="00CB63EB">
      <w:pPr>
        <w:rPr>
          <w:lang w:val="en-US"/>
        </w:rPr>
      </w:pPr>
      <w:proofErr w:type="spellStart"/>
      <w:r w:rsidRPr="00ED6387">
        <w:rPr>
          <w:lang w:val="en-US"/>
        </w:rPr>
        <w:t>parametres</w:t>
      </w:r>
      <w:proofErr w:type="spellEnd"/>
    </w:p>
    <w:tbl>
      <w:tblPr>
        <w:tblStyle w:val="Grilledutableau"/>
        <w:tblW w:w="0" w:type="auto"/>
        <w:tblLook w:val="04A0" w:firstRow="1" w:lastRow="0" w:firstColumn="1" w:lastColumn="0" w:noHBand="0" w:noVBand="1"/>
      </w:tblPr>
      <w:tblGrid>
        <w:gridCol w:w="1052"/>
        <w:gridCol w:w="1920"/>
        <w:gridCol w:w="6090"/>
      </w:tblGrid>
      <w:tr w:rsidR="00075496" w:rsidRPr="00ED6387" w14:paraId="3D323923" w14:textId="77777777" w:rsidTr="000A60A9">
        <w:tc>
          <w:tcPr>
            <w:tcW w:w="1052" w:type="dxa"/>
          </w:tcPr>
          <w:p w14:paraId="1AEFBA70" w14:textId="2A91BE42" w:rsidR="00075496" w:rsidRPr="00ED6387" w:rsidRDefault="00075496" w:rsidP="00CB63EB">
            <w:pPr>
              <w:rPr>
                <w:b/>
                <w:bCs/>
                <w:lang w:val="en-US"/>
              </w:rPr>
            </w:pPr>
            <w:r w:rsidRPr="00ED6387">
              <w:rPr>
                <w:b/>
                <w:bCs/>
                <w:lang w:val="en-US"/>
              </w:rPr>
              <w:t>Symbol</w:t>
            </w:r>
          </w:p>
        </w:tc>
        <w:tc>
          <w:tcPr>
            <w:tcW w:w="1920" w:type="dxa"/>
          </w:tcPr>
          <w:p w14:paraId="35E7294B" w14:textId="3F0E91CB" w:rsidR="00075496" w:rsidRPr="00ED6387" w:rsidRDefault="00075496" w:rsidP="00CB63EB">
            <w:pPr>
              <w:rPr>
                <w:b/>
                <w:bCs/>
                <w:lang w:val="en-US"/>
              </w:rPr>
            </w:pPr>
            <w:r>
              <w:rPr>
                <w:b/>
                <w:bCs/>
                <w:lang w:val="en-US"/>
              </w:rPr>
              <w:t>Code</w:t>
            </w:r>
          </w:p>
        </w:tc>
        <w:tc>
          <w:tcPr>
            <w:tcW w:w="6090" w:type="dxa"/>
          </w:tcPr>
          <w:p w14:paraId="79D00A90" w14:textId="35526B32" w:rsidR="00075496" w:rsidRPr="00ED6387" w:rsidRDefault="00075496" w:rsidP="00CB63EB">
            <w:pPr>
              <w:rPr>
                <w:b/>
                <w:bCs/>
                <w:lang w:val="en-US"/>
              </w:rPr>
            </w:pPr>
            <w:r w:rsidRPr="00ED6387">
              <w:rPr>
                <w:b/>
                <w:bCs/>
                <w:lang w:val="en-US"/>
              </w:rPr>
              <w:t>Description</w:t>
            </w:r>
          </w:p>
        </w:tc>
      </w:tr>
      <w:tr w:rsidR="00075496" w:rsidRPr="00AD35A5" w14:paraId="3187370F" w14:textId="77777777" w:rsidTr="000A60A9">
        <w:tc>
          <w:tcPr>
            <w:tcW w:w="1052" w:type="dxa"/>
          </w:tcPr>
          <w:p w14:paraId="4AC6D340" w14:textId="7103B7C2" w:rsidR="00075496" w:rsidRPr="00ED6387" w:rsidRDefault="00075496" w:rsidP="00CB63EB">
            <w:pPr>
              <w:rPr>
                <w:lang w:val="en-US"/>
              </w:rPr>
            </w:pPr>
            <w:r w:rsidRPr="00ED6387">
              <w:rPr>
                <w:position w:val="-12"/>
                <w:lang w:val="en-US"/>
              </w:rPr>
              <w:object w:dxaOrig="340" w:dyaOrig="360" w14:anchorId="79971813">
                <v:shape id="_x0000_i1026" type="#_x0000_t75" style="width:17.6pt;height:18.15pt" o:ole="">
                  <v:imagedata r:id="rId12" o:title=""/>
                </v:shape>
                <o:OLEObject Type="Embed" ProgID="Equation.DSMT4" ShapeID="_x0000_i1026" DrawAspect="Content" ObjectID="_1820688085" r:id="rId13"/>
              </w:object>
            </w:r>
          </w:p>
        </w:tc>
        <w:tc>
          <w:tcPr>
            <w:tcW w:w="1920" w:type="dxa"/>
          </w:tcPr>
          <w:p w14:paraId="1663C7AC" w14:textId="452F825B" w:rsidR="00075496" w:rsidRPr="00ED6387" w:rsidRDefault="00075496" w:rsidP="00CB63EB">
            <w:pPr>
              <w:rPr>
                <w:lang w:val="en-US"/>
              </w:rPr>
            </w:pPr>
            <w:proofErr w:type="spellStart"/>
            <w:r>
              <w:rPr>
                <w:lang w:val="en-US"/>
              </w:rPr>
              <w:t>g_ss</w:t>
            </w:r>
            <w:proofErr w:type="spellEnd"/>
          </w:p>
        </w:tc>
        <w:tc>
          <w:tcPr>
            <w:tcW w:w="6090" w:type="dxa"/>
          </w:tcPr>
          <w:p w14:paraId="48A3086E" w14:textId="0027EAB5" w:rsidR="00075496" w:rsidRPr="00ED6387" w:rsidRDefault="00075496" w:rsidP="00CB63EB">
            <w:pPr>
              <w:rPr>
                <w:lang w:val="en-US"/>
              </w:rPr>
            </w:pPr>
            <w:r w:rsidRPr="00ED6387">
              <w:rPr>
                <w:lang w:val="en-US"/>
              </w:rPr>
              <w:t>Grow rate of prices and wages in stationary state</w:t>
            </w:r>
          </w:p>
        </w:tc>
      </w:tr>
      <w:tr w:rsidR="00075496" w:rsidRPr="00AD35A5" w14:paraId="593C665B" w14:textId="77777777" w:rsidTr="000A60A9">
        <w:tc>
          <w:tcPr>
            <w:tcW w:w="1052" w:type="dxa"/>
          </w:tcPr>
          <w:p w14:paraId="2B57FEC9" w14:textId="46A967CD" w:rsidR="00075496" w:rsidRPr="00ED6387" w:rsidRDefault="00075496" w:rsidP="00CB63EB">
            <w:pPr>
              <w:rPr>
                <w:lang w:val="en-US"/>
              </w:rPr>
            </w:pPr>
            <w:r w:rsidRPr="00ED6387">
              <w:rPr>
                <w:position w:val="-12"/>
                <w:lang w:val="en-US"/>
              </w:rPr>
              <w:object w:dxaOrig="380" w:dyaOrig="380" w14:anchorId="08770711">
                <v:shape id="_x0000_i1027" type="#_x0000_t75" style="width:18.65pt;height:18.65pt" o:ole="">
                  <v:imagedata r:id="rId14" o:title=""/>
                </v:shape>
                <o:OLEObject Type="Embed" ProgID="Equation.DSMT4" ShapeID="_x0000_i1027" DrawAspect="Content" ObjectID="_1820688086" r:id="rId15"/>
              </w:object>
            </w:r>
          </w:p>
        </w:tc>
        <w:tc>
          <w:tcPr>
            <w:tcW w:w="1920" w:type="dxa"/>
          </w:tcPr>
          <w:p w14:paraId="64DFB75B" w14:textId="606D3948" w:rsidR="00075496" w:rsidRPr="00ED6387" w:rsidRDefault="00075496" w:rsidP="00CB63EB">
            <w:pPr>
              <w:rPr>
                <w:lang w:val="en-US"/>
              </w:rPr>
            </w:pPr>
            <w:r>
              <w:rPr>
                <w:lang w:val="en-US"/>
              </w:rPr>
              <w:t>N_E1</w:t>
            </w:r>
          </w:p>
        </w:tc>
        <w:tc>
          <w:tcPr>
            <w:tcW w:w="6090" w:type="dxa"/>
          </w:tcPr>
          <w:p w14:paraId="69D631AB" w14:textId="0CEFC185" w:rsidR="00075496" w:rsidRPr="00ED6387" w:rsidRDefault="00075496" w:rsidP="00CB63EB">
            <w:pPr>
              <w:rPr>
                <w:lang w:val="en-US"/>
              </w:rPr>
            </w:pPr>
            <w:r w:rsidRPr="00ED6387">
              <w:rPr>
                <w:lang w:val="en-US"/>
              </w:rPr>
              <w:t>Number of entrepreneurs in sector 1</w:t>
            </w:r>
          </w:p>
        </w:tc>
      </w:tr>
      <w:tr w:rsidR="00075496" w:rsidRPr="00AD35A5" w14:paraId="1674135E" w14:textId="77777777" w:rsidTr="000A60A9">
        <w:tc>
          <w:tcPr>
            <w:tcW w:w="1052" w:type="dxa"/>
          </w:tcPr>
          <w:p w14:paraId="7D2F86D9" w14:textId="2E0FF804" w:rsidR="00075496" w:rsidRPr="00ED6387" w:rsidRDefault="00075496" w:rsidP="00980DB8">
            <w:pPr>
              <w:rPr>
                <w:lang w:val="en-US"/>
              </w:rPr>
            </w:pPr>
            <w:r w:rsidRPr="00ED6387">
              <w:rPr>
                <w:position w:val="-12"/>
                <w:lang w:val="en-US"/>
              </w:rPr>
              <w:object w:dxaOrig="380" w:dyaOrig="380" w14:anchorId="4B14F2F1">
                <v:shape id="_x0000_i1028" type="#_x0000_t75" style="width:18.65pt;height:18.65pt" o:ole="">
                  <v:imagedata r:id="rId16" o:title=""/>
                </v:shape>
                <o:OLEObject Type="Embed" ProgID="Equation.DSMT4" ShapeID="_x0000_i1028" DrawAspect="Content" ObjectID="_1820688087" r:id="rId17"/>
              </w:object>
            </w:r>
          </w:p>
        </w:tc>
        <w:tc>
          <w:tcPr>
            <w:tcW w:w="1920" w:type="dxa"/>
          </w:tcPr>
          <w:p w14:paraId="4905ABA1" w14:textId="474308E5" w:rsidR="00075496" w:rsidRPr="00ED6387" w:rsidRDefault="00075496" w:rsidP="00980DB8">
            <w:pPr>
              <w:rPr>
                <w:lang w:val="en-US"/>
              </w:rPr>
            </w:pPr>
            <w:r>
              <w:rPr>
                <w:lang w:val="en-US"/>
              </w:rPr>
              <w:t>N_E2</w:t>
            </w:r>
          </w:p>
        </w:tc>
        <w:tc>
          <w:tcPr>
            <w:tcW w:w="6090" w:type="dxa"/>
          </w:tcPr>
          <w:p w14:paraId="23553236" w14:textId="7589F840" w:rsidR="00075496" w:rsidRPr="00ED6387" w:rsidRDefault="00075496" w:rsidP="00980DB8">
            <w:pPr>
              <w:rPr>
                <w:lang w:val="en-US"/>
              </w:rPr>
            </w:pPr>
            <w:r w:rsidRPr="00ED6387">
              <w:rPr>
                <w:lang w:val="en-US"/>
              </w:rPr>
              <w:t>Number of entrepreneurs in sector 2</w:t>
            </w:r>
          </w:p>
        </w:tc>
      </w:tr>
      <w:tr w:rsidR="00075496" w:rsidRPr="00AD35A5" w14:paraId="35225710" w14:textId="77777777" w:rsidTr="000A60A9">
        <w:tc>
          <w:tcPr>
            <w:tcW w:w="1052" w:type="dxa"/>
          </w:tcPr>
          <w:p w14:paraId="7E17B724" w14:textId="6CA40149" w:rsidR="00075496" w:rsidRPr="00ED6387" w:rsidRDefault="00075496" w:rsidP="00980DB8">
            <w:pPr>
              <w:rPr>
                <w:lang w:val="en-US"/>
              </w:rPr>
            </w:pPr>
            <w:r w:rsidRPr="00ED6387">
              <w:rPr>
                <w:position w:val="-12"/>
                <w:lang w:val="en-US"/>
              </w:rPr>
              <w:object w:dxaOrig="380" w:dyaOrig="380" w14:anchorId="319C23F1">
                <v:shape id="_x0000_i1029" type="#_x0000_t75" style="width:18.65pt;height:18.65pt" o:ole="">
                  <v:imagedata r:id="rId18" o:title=""/>
                </v:shape>
                <o:OLEObject Type="Embed" ProgID="Equation.DSMT4" ShapeID="_x0000_i1029" DrawAspect="Content" ObjectID="_1820688088" r:id="rId19"/>
              </w:object>
            </w:r>
          </w:p>
        </w:tc>
        <w:tc>
          <w:tcPr>
            <w:tcW w:w="1920" w:type="dxa"/>
          </w:tcPr>
          <w:p w14:paraId="1158DA88" w14:textId="584ABD0A" w:rsidR="00075496" w:rsidRPr="00ED6387" w:rsidRDefault="00075496" w:rsidP="00980DB8">
            <w:pPr>
              <w:rPr>
                <w:lang w:val="en-US"/>
              </w:rPr>
            </w:pPr>
            <w:r>
              <w:rPr>
                <w:lang w:val="en-US"/>
              </w:rPr>
              <w:t>N_E3</w:t>
            </w:r>
          </w:p>
        </w:tc>
        <w:tc>
          <w:tcPr>
            <w:tcW w:w="6090" w:type="dxa"/>
          </w:tcPr>
          <w:p w14:paraId="6ED9D08B" w14:textId="79962D68" w:rsidR="00075496" w:rsidRPr="00ED6387" w:rsidRDefault="00075496" w:rsidP="00980DB8">
            <w:pPr>
              <w:rPr>
                <w:lang w:val="en-US"/>
              </w:rPr>
            </w:pPr>
            <w:r w:rsidRPr="00ED6387">
              <w:rPr>
                <w:lang w:val="en-US"/>
              </w:rPr>
              <w:t>Number of entrepreneurs in sector 3</w:t>
            </w:r>
          </w:p>
        </w:tc>
      </w:tr>
      <w:tr w:rsidR="00075496" w:rsidRPr="00AD35A5" w14:paraId="38137016" w14:textId="77777777" w:rsidTr="000A60A9">
        <w:tc>
          <w:tcPr>
            <w:tcW w:w="1052" w:type="dxa"/>
          </w:tcPr>
          <w:p w14:paraId="0172D051" w14:textId="6017B483" w:rsidR="00075496" w:rsidRPr="00ED6387" w:rsidRDefault="00075496" w:rsidP="00980DB8">
            <w:pPr>
              <w:rPr>
                <w:lang w:val="en-US"/>
              </w:rPr>
            </w:pPr>
            <w:r w:rsidRPr="00ED6387">
              <w:rPr>
                <w:position w:val="-12"/>
                <w:lang w:val="en-US"/>
              </w:rPr>
              <w:object w:dxaOrig="400" w:dyaOrig="380" w14:anchorId="65B9E392">
                <v:shape id="_x0000_i1030" type="#_x0000_t75" style="width:20.2pt;height:18.65pt" o:ole="">
                  <v:imagedata r:id="rId20" o:title=""/>
                </v:shape>
                <o:OLEObject Type="Embed" ProgID="Equation.DSMT4" ShapeID="_x0000_i1030" DrawAspect="Content" ObjectID="_1820688089" r:id="rId21"/>
              </w:object>
            </w:r>
          </w:p>
        </w:tc>
        <w:tc>
          <w:tcPr>
            <w:tcW w:w="1920" w:type="dxa"/>
          </w:tcPr>
          <w:p w14:paraId="3E0B1053" w14:textId="3A4A361F" w:rsidR="00075496" w:rsidRPr="00ED6387" w:rsidRDefault="00075496" w:rsidP="00980DB8">
            <w:pPr>
              <w:rPr>
                <w:lang w:val="en-US"/>
              </w:rPr>
            </w:pPr>
            <w:r>
              <w:rPr>
                <w:lang w:val="en-US"/>
              </w:rPr>
              <w:t>N_W1</w:t>
            </w:r>
          </w:p>
        </w:tc>
        <w:tc>
          <w:tcPr>
            <w:tcW w:w="6090" w:type="dxa"/>
          </w:tcPr>
          <w:p w14:paraId="2CAE5C30" w14:textId="18C44EAD" w:rsidR="00075496" w:rsidRPr="00ED6387" w:rsidRDefault="00075496" w:rsidP="00980DB8">
            <w:pPr>
              <w:rPr>
                <w:lang w:val="en-US"/>
              </w:rPr>
            </w:pPr>
            <w:r w:rsidRPr="00ED6387">
              <w:rPr>
                <w:lang w:val="en-US"/>
              </w:rPr>
              <w:t>Number of employees in sector 1</w:t>
            </w:r>
          </w:p>
        </w:tc>
      </w:tr>
      <w:tr w:rsidR="00075496" w:rsidRPr="00AD35A5" w14:paraId="29DC02CE" w14:textId="77777777" w:rsidTr="000A60A9">
        <w:tc>
          <w:tcPr>
            <w:tcW w:w="1052" w:type="dxa"/>
          </w:tcPr>
          <w:p w14:paraId="5CBFC861" w14:textId="426E3EEA" w:rsidR="00075496" w:rsidRPr="00ED6387" w:rsidRDefault="00075496" w:rsidP="00980DB8">
            <w:pPr>
              <w:rPr>
                <w:lang w:val="en-US"/>
              </w:rPr>
            </w:pPr>
            <w:r w:rsidRPr="00ED6387">
              <w:rPr>
                <w:position w:val="-12"/>
                <w:lang w:val="en-US"/>
              </w:rPr>
              <w:object w:dxaOrig="400" w:dyaOrig="380" w14:anchorId="70B2DCA8">
                <v:shape id="_x0000_i1031" type="#_x0000_t75" style="width:20.2pt;height:18.65pt" o:ole="">
                  <v:imagedata r:id="rId22" o:title=""/>
                </v:shape>
                <o:OLEObject Type="Embed" ProgID="Equation.DSMT4" ShapeID="_x0000_i1031" DrawAspect="Content" ObjectID="_1820688090" r:id="rId23"/>
              </w:object>
            </w:r>
          </w:p>
        </w:tc>
        <w:tc>
          <w:tcPr>
            <w:tcW w:w="1920" w:type="dxa"/>
          </w:tcPr>
          <w:p w14:paraId="04A9C31B" w14:textId="2453BE40" w:rsidR="00075496" w:rsidRPr="00ED6387" w:rsidRDefault="000A60A9" w:rsidP="00980DB8">
            <w:pPr>
              <w:rPr>
                <w:lang w:val="en-US"/>
              </w:rPr>
            </w:pPr>
            <w:r>
              <w:rPr>
                <w:lang w:val="en-US"/>
              </w:rPr>
              <w:t>N_W2</w:t>
            </w:r>
          </w:p>
        </w:tc>
        <w:tc>
          <w:tcPr>
            <w:tcW w:w="6090" w:type="dxa"/>
          </w:tcPr>
          <w:p w14:paraId="4477253A" w14:textId="497E12F3" w:rsidR="00075496" w:rsidRPr="00ED6387" w:rsidRDefault="00075496" w:rsidP="00980DB8">
            <w:pPr>
              <w:rPr>
                <w:lang w:val="en-US"/>
              </w:rPr>
            </w:pPr>
            <w:r w:rsidRPr="00ED6387">
              <w:rPr>
                <w:lang w:val="en-US"/>
              </w:rPr>
              <w:t>Number of employees in sector 2</w:t>
            </w:r>
          </w:p>
        </w:tc>
      </w:tr>
      <w:tr w:rsidR="00075496" w:rsidRPr="00AD35A5" w14:paraId="40BF01E1" w14:textId="77777777" w:rsidTr="000A60A9">
        <w:tc>
          <w:tcPr>
            <w:tcW w:w="1052" w:type="dxa"/>
          </w:tcPr>
          <w:p w14:paraId="78645F6A" w14:textId="05A2EE43" w:rsidR="00075496" w:rsidRPr="00ED6387" w:rsidRDefault="00075496" w:rsidP="00980DB8">
            <w:pPr>
              <w:rPr>
                <w:lang w:val="en-US"/>
              </w:rPr>
            </w:pPr>
            <w:r w:rsidRPr="00ED6387">
              <w:rPr>
                <w:position w:val="-12"/>
                <w:lang w:val="en-US"/>
              </w:rPr>
              <w:object w:dxaOrig="400" w:dyaOrig="380" w14:anchorId="76CB1284">
                <v:shape id="_x0000_i1032" type="#_x0000_t75" style="width:20.2pt;height:18.65pt" o:ole="">
                  <v:imagedata r:id="rId24" o:title=""/>
                </v:shape>
                <o:OLEObject Type="Embed" ProgID="Equation.DSMT4" ShapeID="_x0000_i1032" DrawAspect="Content" ObjectID="_1820688091" r:id="rId25"/>
              </w:object>
            </w:r>
          </w:p>
        </w:tc>
        <w:tc>
          <w:tcPr>
            <w:tcW w:w="1920" w:type="dxa"/>
          </w:tcPr>
          <w:p w14:paraId="6846BA80" w14:textId="07C642FF" w:rsidR="00075496" w:rsidRPr="00ED6387" w:rsidRDefault="000A60A9" w:rsidP="00980DB8">
            <w:pPr>
              <w:rPr>
                <w:lang w:val="en-US"/>
              </w:rPr>
            </w:pPr>
            <w:r>
              <w:rPr>
                <w:lang w:val="en-US"/>
              </w:rPr>
              <w:t>N_W3</w:t>
            </w:r>
          </w:p>
        </w:tc>
        <w:tc>
          <w:tcPr>
            <w:tcW w:w="6090" w:type="dxa"/>
          </w:tcPr>
          <w:p w14:paraId="3DAD69C2" w14:textId="7FAE9994" w:rsidR="00075496" w:rsidRPr="00ED6387" w:rsidRDefault="00075496" w:rsidP="00980DB8">
            <w:pPr>
              <w:rPr>
                <w:lang w:val="en-US"/>
              </w:rPr>
            </w:pPr>
            <w:r w:rsidRPr="00ED6387">
              <w:rPr>
                <w:lang w:val="en-US"/>
              </w:rPr>
              <w:t>Number of employees in sector 3</w:t>
            </w:r>
          </w:p>
        </w:tc>
      </w:tr>
      <w:tr w:rsidR="00075496" w:rsidRPr="00AD35A5" w14:paraId="467F5D0B" w14:textId="77777777" w:rsidTr="000A60A9">
        <w:tc>
          <w:tcPr>
            <w:tcW w:w="1052" w:type="dxa"/>
          </w:tcPr>
          <w:p w14:paraId="25AC9C2E" w14:textId="40C48739" w:rsidR="00075496" w:rsidRPr="00ED6387" w:rsidRDefault="00075496" w:rsidP="00980DB8">
            <w:pPr>
              <w:rPr>
                <w:lang w:val="en-US"/>
              </w:rPr>
            </w:pPr>
            <w:r w:rsidRPr="00ED6387">
              <w:rPr>
                <w:position w:val="-12"/>
                <w:lang w:val="en-US"/>
              </w:rPr>
              <w:object w:dxaOrig="400" w:dyaOrig="380" w14:anchorId="1896CB27">
                <v:shape id="_x0000_i1033" type="#_x0000_t75" style="width:20.2pt;height:18.65pt" o:ole="">
                  <v:imagedata r:id="rId26" o:title=""/>
                </v:shape>
                <o:OLEObject Type="Embed" ProgID="Equation.DSMT4" ShapeID="_x0000_i1033" DrawAspect="Content" ObjectID="_1820688092" r:id="rId27"/>
              </w:object>
            </w:r>
          </w:p>
        </w:tc>
        <w:tc>
          <w:tcPr>
            <w:tcW w:w="1920" w:type="dxa"/>
          </w:tcPr>
          <w:p w14:paraId="154DBBB1" w14:textId="6BEE88D4" w:rsidR="00075496" w:rsidRPr="00ED6387" w:rsidRDefault="000A60A9" w:rsidP="00980DB8">
            <w:pPr>
              <w:rPr>
                <w:lang w:val="en-US"/>
              </w:rPr>
            </w:pPr>
            <w:r>
              <w:rPr>
                <w:lang w:val="en-US"/>
              </w:rPr>
              <w:t>N_WG</w:t>
            </w:r>
          </w:p>
        </w:tc>
        <w:tc>
          <w:tcPr>
            <w:tcW w:w="6090" w:type="dxa"/>
          </w:tcPr>
          <w:p w14:paraId="69F065D4" w14:textId="7C6DA487" w:rsidR="00075496" w:rsidRPr="00ED6387" w:rsidRDefault="00075496" w:rsidP="00980DB8">
            <w:pPr>
              <w:rPr>
                <w:lang w:val="en-US"/>
              </w:rPr>
            </w:pPr>
            <w:r w:rsidRPr="00ED6387">
              <w:rPr>
                <w:lang w:val="en-US"/>
              </w:rPr>
              <w:t>Number of employees in public sector</w:t>
            </w:r>
          </w:p>
        </w:tc>
      </w:tr>
      <w:tr w:rsidR="00075496" w:rsidRPr="00ED6387" w14:paraId="4805B649" w14:textId="77777777" w:rsidTr="000A60A9">
        <w:tc>
          <w:tcPr>
            <w:tcW w:w="1052" w:type="dxa"/>
          </w:tcPr>
          <w:p w14:paraId="07050691" w14:textId="2B1F166D" w:rsidR="00075496" w:rsidRPr="00ED6387" w:rsidRDefault="00075496" w:rsidP="00980DB8">
            <w:pPr>
              <w:rPr>
                <w:lang w:val="en-US"/>
              </w:rPr>
            </w:pPr>
            <w:r w:rsidRPr="00ED6387">
              <w:rPr>
                <w:position w:val="-6"/>
                <w:lang w:val="en-US"/>
              </w:rPr>
              <w:object w:dxaOrig="400" w:dyaOrig="320" w14:anchorId="47B13B01">
                <v:shape id="_x0000_i1034" type="#_x0000_t75" style="width:20.2pt;height:15.55pt" o:ole="">
                  <v:imagedata r:id="rId28" o:title=""/>
                </v:shape>
                <o:OLEObject Type="Embed" ProgID="Equation.DSMT4" ShapeID="_x0000_i1034" DrawAspect="Content" ObjectID="_1820688093" r:id="rId29"/>
              </w:object>
            </w:r>
          </w:p>
        </w:tc>
        <w:tc>
          <w:tcPr>
            <w:tcW w:w="1920" w:type="dxa"/>
          </w:tcPr>
          <w:p w14:paraId="6F2A929D" w14:textId="242CE405" w:rsidR="00075496" w:rsidRPr="00ED6387" w:rsidRDefault="000A60A9" w:rsidP="00980DB8">
            <w:pPr>
              <w:rPr>
                <w:lang w:val="en-US"/>
              </w:rPr>
            </w:pPr>
            <w:r>
              <w:rPr>
                <w:lang w:val="en-US"/>
              </w:rPr>
              <w:t>N_U</w:t>
            </w:r>
          </w:p>
        </w:tc>
        <w:tc>
          <w:tcPr>
            <w:tcW w:w="6090" w:type="dxa"/>
          </w:tcPr>
          <w:p w14:paraId="66D9AE6F" w14:textId="62263776" w:rsidR="00075496" w:rsidRPr="00ED6387" w:rsidRDefault="00075496" w:rsidP="00980DB8">
            <w:pPr>
              <w:rPr>
                <w:lang w:val="en-US"/>
              </w:rPr>
            </w:pPr>
            <w:r w:rsidRPr="00ED6387">
              <w:rPr>
                <w:lang w:val="en-US"/>
              </w:rPr>
              <w:t>Number of unemployed</w:t>
            </w:r>
          </w:p>
        </w:tc>
      </w:tr>
      <w:tr w:rsidR="00075496" w:rsidRPr="00ED6387" w14:paraId="377DC193" w14:textId="77777777" w:rsidTr="000A60A9">
        <w:tc>
          <w:tcPr>
            <w:tcW w:w="1052" w:type="dxa"/>
          </w:tcPr>
          <w:p w14:paraId="1E2EDFD2" w14:textId="00173A3A" w:rsidR="00075496" w:rsidRPr="00ED6387" w:rsidRDefault="00075496" w:rsidP="00980DB8">
            <w:pPr>
              <w:rPr>
                <w:lang w:val="en-US"/>
              </w:rPr>
            </w:pPr>
            <w:r w:rsidRPr="00ED6387">
              <w:rPr>
                <w:position w:val="-12"/>
                <w:lang w:val="en-US"/>
              </w:rPr>
              <w:object w:dxaOrig="220" w:dyaOrig="360" w14:anchorId="1A17D75A">
                <v:shape id="_x0000_i1035" type="#_x0000_t75" style="width:11.4pt;height:18.15pt" o:ole="">
                  <v:imagedata r:id="rId30" o:title=""/>
                </v:shape>
                <o:OLEObject Type="Embed" ProgID="Equation.DSMT4" ShapeID="_x0000_i1035" DrawAspect="Content" ObjectID="_1820688094" r:id="rId31"/>
              </w:object>
            </w:r>
          </w:p>
        </w:tc>
        <w:tc>
          <w:tcPr>
            <w:tcW w:w="1920" w:type="dxa"/>
          </w:tcPr>
          <w:p w14:paraId="0739E74F" w14:textId="02DCA1C5" w:rsidR="00075496" w:rsidRPr="00ED6387" w:rsidRDefault="000A60A9" w:rsidP="00980DB8">
            <w:pPr>
              <w:rPr>
                <w:lang w:val="en-US"/>
              </w:rPr>
            </w:pPr>
            <w:r>
              <w:rPr>
                <w:lang w:val="en-US"/>
              </w:rPr>
              <w:t>phi1</w:t>
            </w:r>
          </w:p>
        </w:tc>
        <w:tc>
          <w:tcPr>
            <w:tcW w:w="6090" w:type="dxa"/>
          </w:tcPr>
          <w:p w14:paraId="074D31D7" w14:textId="4F478EB0" w:rsidR="00075496" w:rsidRPr="00ED6387" w:rsidRDefault="00075496" w:rsidP="00980DB8">
            <w:pPr>
              <w:rPr>
                <w:lang w:val="en-US"/>
              </w:rPr>
            </w:pPr>
            <w:r w:rsidRPr="00ED6387">
              <w:rPr>
                <w:lang w:val="en-US"/>
              </w:rPr>
              <w:t>Productivity in sector 1</w:t>
            </w:r>
          </w:p>
        </w:tc>
      </w:tr>
      <w:tr w:rsidR="00075496" w:rsidRPr="00ED6387" w14:paraId="38C9099C" w14:textId="77777777" w:rsidTr="000A60A9">
        <w:tc>
          <w:tcPr>
            <w:tcW w:w="1052" w:type="dxa"/>
          </w:tcPr>
          <w:p w14:paraId="4E6AD6EB" w14:textId="67D7496C" w:rsidR="00075496" w:rsidRPr="00ED6387" w:rsidRDefault="00075496" w:rsidP="00980DB8">
            <w:pPr>
              <w:rPr>
                <w:lang w:val="en-US"/>
              </w:rPr>
            </w:pPr>
            <w:r w:rsidRPr="00ED6387">
              <w:rPr>
                <w:position w:val="-12"/>
                <w:lang w:val="en-US"/>
              </w:rPr>
              <w:object w:dxaOrig="260" w:dyaOrig="360" w14:anchorId="52B74E47">
                <v:shape id="_x0000_i1036" type="#_x0000_t75" style="width:12.45pt;height:18.15pt" o:ole="">
                  <v:imagedata r:id="rId32" o:title=""/>
                </v:shape>
                <o:OLEObject Type="Embed" ProgID="Equation.DSMT4" ShapeID="_x0000_i1036" DrawAspect="Content" ObjectID="_1820688095" r:id="rId33"/>
              </w:object>
            </w:r>
          </w:p>
        </w:tc>
        <w:tc>
          <w:tcPr>
            <w:tcW w:w="1920" w:type="dxa"/>
          </w:tcPr>
          <w:p w14:paraId="5B757CC9" w14:textId="7E1F106F" w:rsidR="00075496" w:rsidRPr="00ED6387" w:rsidRDefault="000A60A9" w:rsidP="00980DB8">
            <w:pPr>
              <w:rPr>
                <w:lang w:val="en-US"/>
              </w:rPr>
            </w:pPr>
            <w:r>
              <w:rPr>
                <w:lang w:val="en-US"/>
              </w:rPr>
              <w:t>phi2</w:t>
            </w:r>
          </w:p>
        </w:tc>
        <w:tc>
          <w:tcPr>
            <w:tcW w:w="6090" w:type="dxa"/>
          </w:tcPr>
          <w:p w14:paraId="73C3C77D" w14:textId="536B6E5B" w:rsidR="00075496" w:rsidRPr="00ED6387" w:rsidRDefault="00075496" w:rsidP="00980DB8">
            <w:pPr>
              <w:rPr>
                <w:lang w:val="en-US"/>
              </w:rPr>
            </w:pPr>
            <w:r w:rsidRPr="00ED6387">
              <w:rPr>
                <w:lang w:val="en-US"/>
              </w:rPr>
              <w:t>Productivity in sector 2</w:t>
            </w:r>
          </w:p>
        </w:tc>
      </w:tr>
      <w:tr w:rsidR="00075496" w:rsidRPr="00ED6387" w14:paraId="40DEF6AB" w14:textId="77777777" w:rsidTr="000A60A9">
        <w:tc>
          <w:tcPr>
            <w:tcW w:w="1052" w:type="dxa"/>
          </w:tcPr>
          <w:p w14:paraId="1382819D" w14:textId="3B1715B6" w:rsidR="00075496" w:rsidRPr="00ED6387" w:rsidRDefault="00075496" w:rsidP="00980DB8">
            <w:pPr>
              <w:rPr>
                <w:lang w:val="en-US"/>
              </w:rPr>
            </w:pPr>
            <w:r w:rsidRPr="00ED6387">
              <w:rPr>
                <w:position w:val="-12"/>
                <w:lang w:val="en-US"/>
              </w:rPr>
              <w:object w:dxaOrig="240" w:dyaOrig="360" w14:anchorId="02340BE7">
                <v:shape id="_x0000_i1037" type="#_x0000_t75" style="width:11.9pt;height:18.15pt" o:ole="">
                  <v:imagedata r:id="rId34" o:title=""/>
                </v:shape>
                <o:OLEObject Type="Embed" ProgID="Equation.DSMT4" ShapeID="_x0000_i1037" DrawAspect="Content" ObjectID="_1820688096" r:id="rId35"/>
              </w:object>
            </w:r>
          </w:p>
        </w:tc>
        <w:tc>
          <w:tcPr>
            <w:tcW w:w="1920" w:type="dxa"/>
          </w:tcPr>
          <w:p w14:paraId="6EC82B06" w14:textId="6E96CBB8" w:rsidR="00075496" w:rsidRPr="00ED6387" w:rsidRDefault="000A60A9" w:rsidP="00980DB8">
            <w:pPr>
              <w:rPr>
                <w:lang w:val="en-US"/>
              </w:rPr>
            </w:pPr>
            <w:r>
              <w:rPr>
                <w:lang w:val="en-US"/>
              </w:rPr>
              <w:t>phi3</w:t>
            </w:r>
          </w:p>
        </w:tc>
        <w:tc>
          <w:tcPr>
            <w:tcW w:w="6090" w:type="dxa"/>
          </w:tcPr>
          <w:p w14:paraId="10B312A5" w14:textId="45412228" w:rsidR="00075496" w:rsidRPr="00ED6387" w:rsidRDefault="00075496" w:rsidP="00980DB8">
            <w:pPr>
              <w:rPr>
                <w:lang w:val="en-US"/>
              </w:rPr>
            </w:pPr>
            <w:r w:rsidRPr="00ED6387">
              <w:rPr>
                <w:lang w:val="en-US"/>
              </w:rPr>
              <w:t>Productivity in sector 3</w:t>
            </w:r>
          </w:p>
        </w:tc>
      </w:tr>
      <w:tr w:rsidR="00075496" w:rsidRPr="00ED6387" w14:paraId="1C0986AA" w14:textId="77777777" w:rsidTr="000A60A9">
        <w:tc>
          <w:tcPr>
            <w:tcW w:w="1052" w:type="dxa"/>
          </w:tcPr>
          <w:p w14:paraId="44A9D6D6" w14:textId="1CADD151" w:rsidR="00075496" w:rsidRPr="00ED6387" w:rsidRDefault="00075496" w:rsidP="00980DB8">
            <w:pPr>
              <w:rPr>
                <w:lang w:val="en-US"/>
              </w:rPr>
            </w:pPr>
            <w:r w:rsidRPr="00ED6387">
              <w:rPr>
                <w:position w:val="-12"/>
                <w:lang w:val="en-US"/>
              </w:rPr>
              <w:object w:dxaOrig="279" w:dyaOrig="360" w14:anchorId="644FC516">
                <v:shape id="_x0000_i1038" type="#_x0000_t75" style="width:14.5pt;height:18.15pt" o:ole="">
                  <v:imagedata r:id="rId36" o:title=""/>
                </v:shape>
                <o:OLEObject Type="Embed" ProgID="Equation.DSMT4" ShapeID="_x0000_i1038" DrawAspect="Content" ObjectID="_1820688097" r:id="rId37"/>
              </w:object>
            </w:r>
          </w:p>
        </w:tc>
        <w:tc>
          <w:tcPr>
            <w:tcW w:w="1920" w:type="dxa"/>
          </w:tcPr>
          <w:p w14:paraId="5720B32D" w14:textId="187B6F38" w:rsidR="00075496" w:rsidRPr="00ED6387" w:rsidRDefault="000A60A9" w:rsidP="00980DB8">
            <w:pPr>
              <w:rPr>
                <w:lang w:val="en-US"/>
              </w:rPr>
            </w:pPr>
            <w:r>
              <w:rPr>
                <w:lang w:val="en-US"/>
              </w:rPr>
              <w:t>w1</w:t>
            </w:r>
          </w:p>
        </w:tc>
        <w:tc>
          <w:tcPr>
            <w:tcW w:w="6090" w:type="dxa"/>
          </w:tcPr>
          <w:p w14:paraId="42A3ABFB" w14:textId="102784DC" w:rsidR="00075496" w:rsidRPr="00ED6387" w:rsidRDefault="00075496" w:rsidP="00980DB8">
            <w:pPr>
              <w:rPr>
                <w:lang w:val="en-US"/>
              </w:rPr>
            </w:pPr>
            <w:r w:rsidRPr="00ED6387">
              <w:rPr>
                <w:lang w:val="en-US"/>
              </w:rPr>
              <w:t>Initial wage in sector 1</w:t>
            </w:r>
          </w:p>
        </w:tc>
      </w:tr>
      <w:tr w:rsidR="00075496" w:rsidRPr="00ED6387" w14:paraId="6098ACBD" w14:textId="77777777" w:rsidTr="000A60A9">
        <w:tc>
          <w:tcPr>
            <w:tcW w:w="1052" w:type="dxa"/>
          </w:tcPr>
          <w:p w14:paraId="2A67A027" w14:textId="6528488B" w:rsidR="00075496" w:rsidRPr="00ED6387" w:rsidRDefault="00075496" w:rsidP="00980DB8">
            <w:pPr>
              <w:rPr>
                <w:lang w:val="en-US"/>
              </w:rPr>
            </w:pPr>
            <w:r w:rsidRPr="00ED6387">
              <w:rPr>
                <w:position w:val="-12"/>
                <w:lang w:val="en-US"/>
              </w:rPr>
              <w:object w:dxaOrig="300" w:dyaOrig="360" w14:anchorId="6652CAF0">
                <v:shape id="_x0000_i1039" type="#_x0000_t75" style="width:15pt;height:18.15pt" o:ole="">
                  <v:imagedata r:id="rId38" o:title=""/>
                </v:shape>
                <o:OLEObject Type="Embed" ProgID="Equation.DSMT4" ShapeID="_x0000_i1039" DrawAspect="Content" ObjectID="_1820688098" r:id="rId39"/>
              </w:object>
            </w:r>
          </w:p>
        </w:tc>
        <w:tc>
          <w:tcPr>
            <w:tcW w:w="1920" w:type="dxa"/>
          </w:tcPr>
          <w:p w14:paraId="77D73517" w14:textId="41334866" w:rsidR="00075496" w:rsidRPr="00ED6387" w:rsidRDefault="000A60A9" w:rsidP="00980DB8">
            <w:pPr>
              <w:rPr>
                <w:lang w:val="en-US"/>
              </w:rPr>
            </w:pPr>
            <w:r>
              <w:rPr>
                <w:lang w:val="en-US"/>
              </w:rPr>
              <w:t>w2</w:t>
            </w:r>
          </w:p>
        </w:tc>
        <w:tc>
          <w:tcPr>
            <w:tcW w:w="6090" w:type="dxa"/>
          </w:tcPr>
          <w:p w14:paraId="6477BCF3" w14:textId="1C86BB96" w:rsidR="00075496" w:rsidRPr="00ED6387" w:rsidRDefault="00075496" w:rsidP="00980DB8">
            <w:pPr>
              <w:rPr>
                <w:lang w:val="en-US"/>
              </w:rPr>
            </w:pPr>
            <w:r w:rsidRPr="00ED6387">
              <w:rPr>
                <w:lang w:val="en-US"/>
              </w:rPr>
              <w:t>Initial wage in sector 2</w:t>
            </w:r>
          </w:p>
        </w:tc>
      </w:tr>
      <w:tr w:rsidR="00075496" w:rsidRPr="00ED6387" w14:paraId="065929A6" w14:textId="77777777" w:rsidTr="000A60A9">
        <w:tc>
          <w:tcPr>
            <w:tcW w:w="1052" w:type="dxa"/>
          </w:tcPr>
          <w:p w14:paraId="5C27AF2B" w14:textId="088E3331" w:rsidR="00075496" w:rsidRPr="00ED6387" w:rsidRDefault="00075496" w:rsidP="00980DB8">
            <w:pPr>
              <w:rPr>
                <w:lang w:val="en-US"/>
              </w:rPr>
            </w:pPr>
            <w:r w:rsidRPr="00ED6387">
              <w:rPr>
                <w:position w:val="-12"/>
                <w:lang w:val="en-US"/>
              </w:rPr>
              <w:object w:dxaOrig="300" w:dyaOrig="360" w14:anchorId="07B00C79">
                <v:shape id="_x0000_i1040" type="#_x0000_t75" style="width:15pt;height:18.15pt" o:ole="">
                  <v:imagedata r:id="rId40" o:title=""/>
                </v:shape>
                <o:OLEObject Type="Embed" ProgID="Equation.DSMT4" ShapeID="_x0000_i1040" DrawAspect="Content" ObjectID="_1820688099" r:id="rId41"/>
              </w:object>
            </w:r>
          </w:p>
        </w:tc>
        <w:tc>
          <w:tcPr>
            <w:tcW w:w="1920" w:type="dxa"/>
          </w:tcPr>
          <w:p w14:paraId="67B69462" w14:textId="63B18976" w:rsidR="00075496" w:rsidRPr="00ED6387" w:rsidRDefault="000A60A9" w:rsidP="00980DB8">
            <w:pPr>
              <w:rPr>
                <w:lang w:val="en-US"/>
              </w:rPr>
            </w:pPr>
            <w:r>
              <w:rPr>
                <w:lang w:val="en-US"/>
              </w:rPr>
              <w:t>w3</w:t>
            </w:r>
          </w:p>
        </w:tc>
        <w:tc>
          <w:tcPr>
            <w:tcW w:w="6090" w:type="dxa"/>
          </w:tcPr>
          <w:p w14:paraId="7977DCA9" w14:textId="161CBE20" w:rsidR="00075496" w:rsidRPr="00ED6387" w:rsidRDefault="00075496" w:rsidP="00980DB8">
            <w:pPr>
              <w:rPr>
                <w:lang w:val="en-US"/>
              </w:rPr>
            </w:pPr>
            <w:r w:rsidRPr="00ED6387">
              <w:rPr>
                <w:lang w:val="en-US"/>
              </w:rPr>
              <w:t>Initial wage in sector 3</w:t>
            </w:r>
          </w:p>
        </w:tc>
      </w:tr>
      <w:tr w:rsidR="00075496" w:rsidRPr="00AD35A5" w14:paraId="5CEB09F5" w14:textId="77777777" w:rsidTr="000A60A9">
        <w:tc>
          <w:tcPr>
            <w:tcW w:w="1052" w:type="dxa"/>
          </w:tcPr>
          <w:p w14:paraId="259F684C" w14:textId="65439C97" w:rsidR="00075496" w:rsidRPr="00ED6387" w:rsidRDefault="00075496" w:rsidP="00980DB8">
            <w:pPr>
              <w:rPr>
                <w:lang w:val="en-US"/>
              </w:rPr>
            </w:pPr>
            <w:r w:rsidRPr="00ED6387">
              <w:rPr>
                <w:position w:val="-12"/>
                <w:lang w:val="en-US"/>
              </w:rPr>
              <w:object w:dxaOrig="340" w:dyaOrig="360" w14:anchorId="0E91C6F1">
                <v:shape id="_x0000_i1041" type="#_x0000_t75" style="width:17.6pt;height:18.15pt" o:ole="">
                  <v:imagedata r:id="rId42" o:title=""/>
                </v:shape>
                <o:OLEObject Type="Embed" ProgID="Equation.DSMT4" ShapeID="_x0000_i1041" DrawAspect="Content" ObjectID="_1820688100" r:id="rId43"/>
              </w:object>
            </w:r>
          </w:p>
        </w:tc>
        <w:tc>
          <w:tcPr>
            <w:tcW w:w="1920" w:type="dxa"/>
          </w:tcPr>
          <w:p w14:paraId="34E9A1FC" w14:textId="7D02813A" w:rsidR="00075496" w:rsidRPr="00ED6387" w:rsidRDefault="000A60A9" w:rsidP="00980DB8">
            <w:pPr>
              <w:rPr>
                <w:lang w:val="en-US"/>
              </w:rPr>
            </w:pPr>
            <w:proofErr w:type="spellStart"/>
            <w:r>
              <w:rPr>
                <w:lang w:val="en-US"/>
              </w:rPr>
              <w:t>w_G</w:t>
            </w:r>
            <w:proofErr w:type="spellEnd"/>
          </w:p>
        </w:tc>
        <w:tc>
          <w:tcPr>
            <w:tcW w:w="6090" w:type="dxa"/>
          </w:tcPr>
          <w:p w14:paraId="6F70FEC7" w14:textId="62676DBC" w:rsidR="00075496" w:rsidRPr="00ED6387" w:rsidRDefault="00075496" w:rsidP="00980DB8">
            <w:pPr>
              <w:rPr>
                <w:lang w:val="en-US"/>
              </w:rPr>
            </w:pPr>
            <w:r w:rsidRPr="00ED6387">
              <w:rPr>
                <w:lang w:val="en-US"/>
              </w:rPr>
              <w:t>Initial wage in public sector</w:t>
            </w:r>
          </w:p>
        </w:tc>
      </w:tr>
      <w:tr w:rsidR="00075496" w:rsidRPr="00ED6387" w14:paraId="650690A2" w14:textId="77777777" w:rsidTr="000A60A9">
        <w:tc>
          <w:tcPr>
            <w:tcW w:w="1052" w:type="dxa"/>
          </w:tcPr>
          <w:p w14:paraId="3FE9EAF9" w14:textId="35A3F61C" w:rsidR="00075496" w:rsidRPr="00ED6387" w:rsidRDefault="00075496" w:rsidP="00980DB8">
            <w:pPr>
              <w:rPr>
                <w:lang w:val="en-US"/>
              </w:rPr>
            </w:pPr>
            <w:r w:rsidRPr="00ED6387">
              <w:rPr>
                <w:position w:val="-6"/>
                <w:lang w:val="en-US"/>
              </w:rPr>
              <w:object w:dxaOrig="460" w:dyaOrig="320" w14:anchorId="01545549">
                <v:shape id="_x0000_i1042" type="#_x0000_t75" style="width:23.3pt;height:15.55pt" o:ole="">
                  <v:imagedata r:id="rId44" o:title=""/>
                </v:shape>
                <o:OLEObject Type="Embed" ProgID="Equation.DSMT4" ShapeID="_x0000_i1042" DrawAspect="Content" ObjectID="_1820688101" r:id="rId45"/>
              </w:object>
            </w:r>
          </w:p>
        </w:tc>
        <w:tc>
          <w:tcPr>
            <w:tcW w:w="1920" w:type="dxa"/>
          </w:tcPr>
          <w:p w14:paraId="24500E34" w14:textId="52DC2427" w:rsidR="00075496" w:rsidRPr="00ED6387" w:rsidRDefault="000A60A9" w:rsidP="00980DB8">
            <w:pPr>
              <w:rPr>
                <w:lang w:val="en-US"/>
              </w:rPr>
            </w:pPr>
            <w:proofErr w:type="spellStart"/>
            <w:r>
              <w:rPr>
                <w:lang w:val="en-US"/>
              </w:rPr>
              <w:t>w_min</w:t>
            </w:r>
            <w:proofErr w:type="spellEnd"/>
          </w:p>
        </w:tc>
        <w:tc>
          <w:tcPr>
            <w:tcW w:w="6090" w:type="dxa"/>
          </w:tcPr>
          <w:p w14:paraId="0BE82CAD" w14:textId="01F80E7A" w:rsidR="00075496" w:rsidRPr="00ED6387" w:rsidRDefault="00075496" w:rsidP="00980DB8">
            <w:pPr>
              <w:rPr>
                <w:lang w:val="en-US"/>
              </w:rPr>
            </w:pPr>
            <w:r w:rsidRPr="00ED6387">
              <w:rPr>
                <w:lang w:val="en-US"/>
              </w:rPr>
              <w:t>Minimum wage</w:t>
            </w:r>
          </w:p>
        </w:tc>
      </w:tr>
      <w:tr w:rsidR="00075496" w:rsidRPr="00ED6387" w14:paraId="33574197" w14:textId="77777777" w:rsidTr="000A60A9">
        <w:tc>
          <w:tcPr>
            <w:tcW w:w="1052" w:type="dxa"/>
          </w:tcPr>
          <w:p w14:paraId="47E78200" w14:textId="0CA156E0" w:rsidR="00075496" w:rsidRPr="00ED6387" w:rsidRDefault="00075496" w:rsidP="00980DB8">
            <w:pPr>
              <w:rPr>
                <w:lang w:val="en-US"/>
              </w:rPr>
            </w:pPr>
            <w:r w:rsidRPr="00ED6387">
              <w:rPr>
                <w:position w:val="-6"/>
                <w:lang w:val="en-US"/>
              </w:rPr>
              <w:object w:dxaOrig="200" w:dyaOrig="220" w14:anchorId="707A6B3F">
                <v:shape id="_x0000_i1043" type="#_x0000_t75" style="width:9.85pt;height:11.4pt" o:ole="">
                  <v:imagedata r:id="rId46" o:title=""/>
                </v:shape>
                <o:OLEObject Type="Embed" ProgID="Equation.DSMT4" ShapeID="_x0000_i1043" DrawAspect="Content" ObjectID="_1820688102" r:id="rId47"/>
              </w:object>
            </w:r>
            <w:r w:rsidRPr="00ED6387">
              <w:rPr>
                <w:lang w:val="en-US"/>
              </w:rPr>
              <w:t xml:space="preserve"> </w:t>
            </w:r>
          </w:p>
        </w:tc>
        <w:tc>
          <w:tcPr>
            <w:tcW w:w="1920" w:type="dxa"/>
          </w:tcPr>
          <w:p w14:paraId="0BD65E4D" w14:textId="39A7E974" w:rsidR="00075496" w:rsidRPr="00ED6387" w:rsidRDefault="000A60A9" w:rsidP="00980DB8">
            <w:pPr>
              <w:rPr>
                <w:lang w:val="en-US"/>
              </w:rPr>
            </w:pPr>
            <w:r>
              <w:rPr>
                <w:lang w:val="en-US"/>
              </w:rPr>
              <w:t>tau</w:t>
            </w:r>
          </w:p>
        </w:tc>
        <w:tc>
          <w:tcPr>
            <w:tcW w:w="6090" w:type="dxa"/>
          </w:tcPr>
          <w:p w14:paraId="17730A1A" w14:textId="2E3D96FE" w:rsidR="00075496" w:rsidRPr="00ED6387" w:rsidRDefault="00075496" w:rsidP="00980DB8">
            <w:pPr>
              <w:rPr>
                <w:lang w:val="en-US"/>
              </w:rPr>
            </w:pPr>
            <w:r w:rsidRPr="00ED6387">
              <w:rPr>
                <w:lang w:val="en-US"/>
              </w:rPr>
              <w:t>Tax rate</w:t>
            </w:r>
          </w:p>
        </w:tc>
      </w:tr>
      <w:tr w:rsidR="00075496" w:rsidRPr="00ED6387" w14:paraId="42F5A442" w14:textId="77777777" w:rsidTr="000A60A9">
        <w:tc>
          <w:tcPr>
            <w:tcW w:w="1052" w:type="dxa"/>
          </w:tcPr>
          <w:p w14:paraId="357C15E6" w14:textId="6548563D" w:rsidR="00075496" w:rsidRPr="00ED6387" w:rsidRDefault="00075496" w:rsidP="00980DB8">
            <w:pPr>
              <w:rPr>
                <w:lang w:val="en-US"/>
              </w:rPr>
            </w:pPr>
            <w:r w:rsidRPr="00ED6387">
              <w:rPr>
                <w:position w:val="-10"/>
                <w:lang w:val="en-US"/>
              </w:rPr>
              <w:object w:dxaOrig="240" w:dyaOrig="260" w14:anchorId="441CE1E3">
                <v:shape id="_x0000_i1044" type="#_x0000_t75" style="width:11.9pt;height:12.45pt" o:ole="">
                  <v:imagedata r:id="rId48" o:title=""/>
                </v:shape>
                <o:OLEObject Type="Embed" ProgID="Equation.DSMT4" ShapeID="_x0000_i1044" DrawAspect="Content" ObjectID="_1820688103" r:id="rId49"/>
              </w:object>
            </w:r>
          </w:p>
        </w:tc>
        <w:tc>
          <w:tcPr>
            <w:tcW w:w="1920" w:type="dxa"/>
          </w:tcPr>
          <w:p w14:paraId="3CA484F8" w14:textId="1D31EAF8" w:rsidR="00075496" w:rsidRPr="00ED6387" w:rsidRDefault="000A60A9" w:rsidP="00980DB8">
            <w:pPr>
              <w:rPr>
                <w:lang w:val="en-US"/>
              </w:rPr>
            </w:pPr>
            <w:r>
              <w:rPr>
                <w:lang w:val="en-US"/>
              </w:rPr>
              <w:t>rho</w:t>
            </w:r>
          </w:p>
        </w:tc>
        <w:tc>
          <w:tcPr>
            <w:tcW w:w="6090" w:type="dxa"/>
          </w:tcPr>
          <w:p w14:paraId="7460DC70" w14:textId="39EC6326" w:rsidR="00075496" w:rsidRPr="00ED6387" w:rsidRDefault="00075496" w:rsidP="00980DB8">
            <w:pPr>
              <w:rPr>
                <w:lang w:val="en-US"/>
              </w:rPr>
            </w:pPr>
            <w:r w:rsidRPr="00ED6387">
              <w:rPr>
                <w:lang w:val="en-US"/>
              </w:rPr>
              <w:t>Dividend policy</w:t>
            </w:r>
          </w:p>
        </w:tc>
      </w:tr>
      <w:tr w:rsidR="00075496" w:rsidRPr="00ED6387" w14:paraId="6096AE5F" w14:textId="77777777" w:rsidTr="000A60A9">
        <w:tc>
          <w:tcPr>
            <w:tcW w:w="1052" w:type="dxa"/>
          </w:tcPr>
          <w:p w14:paraId="7450C0ED" w14:textId="2719128C" w:rsidR="00075496" w:rsidRPr="00ED6387" w:rsidRDefault="00075496" w:rsidP="00980DB8">
            <w:pPr>
              <w:rPr>
                <w:lang w:val="en-US"/>
              </w:rPr>
            </w:pPr>
            <w:r w:rsidRPr="00ED6387">
              <w:rPr>
                <w:position w:val="-6"/>
                <w:lang w:val="en-US"/>
              </w:rPr>
              <w:object w:dxaOrig="260" w:dyaOrig="220" w14:anchorId="33A1754E">
                <v:shape id="_x0000_i1045" type="#_x0000_t75" style="width:12.45pt;height:11.4pt" o:ole="">
                  <v:imagedata r:id="rId50" o:title=""/>
                </v:shape>
                <o:OLEObject Type="Embed" ProgID="Equation.DSMT4" ShapeID="_x0000_i1045" DrawAspect="Content" ObjectID="_1820688104" r:id="rId51"/>
              </w:object>
            </w:r>
          </w:p>
        </w:tc>
        <w:tc>
          <w:tcPr>
            <w:tcW w:w="1920" w:type="dxa"/>
          </w:tcPr>
          <w:p w14:paraId="7414C408" w14:textId="1F0FFBF9" w:rsidR="00075496" w:rsidRPr="00ED6387" w:rsidRDefault="000A60A9" w:rsidP="00980DB8">
            <w:pPr>
              <w:rPr>
                <w:lang w:val="en-US"/>
              </w:rPr>
            </w:pPr>
            <w:r>
              <w:rPr>
                <w:lang w:val="en-US"/>
              </w:rPr>
              <w:t>m</w:t>
            </w:r>
          </w:p>
        </w:tc>
        <w:tc>
          <w:tcPr>
            <w:tcW w:w="6090" w:type="dxa"/>
          </w:tcPr>
          <w:p w14:paraId="5906451F" w14:textId="0E8DE19C" w:rsidR="00075496" w:rsidRPr="00ED6387" w:rsidRDefault="00075496" w:rsidP="00980DB8">
            <w:pPr>
              <w:rPr>
                <w:lang w:val="en-US"/>
              </w:rPr>
            </w:pPr>
            <w:r w:rsidRPr="00ED6387">
              <w:rPr>
                <w:lang w:val="en-US"/>
              </w:rPr>
              <w:t>Markup rate</w:t>
            </w:r>
          </w:p>
        </w:tc>
      </w:tr>
      <w:tr w:rsidR="00075496" w:rsidRPr="00AD35A5" w14:paraId="0B8EEE07" w14:textId="77777777" w:rsidTr="000A60A9">
        <w:tc>
          <w:tcPr>
            <w:tcW w:w="1052" w:type="dxa"/>
          </w:tcPr>
          <w:p w14:paraId="0FAC52DF" w14:textId="32BF9745" w:rsidR="00075496" w:rsidRPr="00ED6387" w:rsidRDefault="00075496" w:rsidP="00980DB8">
            <w:pPr>
              <w:rPr>
                <w:lang w:val="en-US"/>
              </w:rPr>
            </w:pPr>
            <w:r w:rsidRPr="00ED6387">
              <w:rPr>
                <w:position w:val="-14"/>
                <w:lang w:val="en-US"/>
              </w:rPr>
              <w:object w:dxaOrig="400" w:dyaOrig="380" w14:anchorId="35114E4E">
                <v:shape id="_x0000_i1046" type="#_x0000_t75" style="width:20.2pt;height:18.65pt" o:ole="">
                  <v:imagedata r:id="rId52" o:title=""/>
                </v:shape>
                <o:OLEObject Type="Embed" ProgID="Equation.DSMT4" ShapeID="_x0000_i1046" DrawAspect="Content" ObjectID="_1820688105" r:id="rId53"/>
              </w:object>
            </w:r>
          </w:p>
        </w:tc>
        <w:tc>
          <w:tcPr>
            <w:tcW w:w="1920" w:type="dxa"/>
          </w:tcPr>
          <w:p w14:paraId="3FCD6EEB" w14:textId="2D361D92" w:rsidR="00075496" w:rsidRPr="00ED6387" w:rsidRDefault="000A60A9" w:rsidP="00980DB8">
            <w:pPr>
              <w:rPr>
                <w:lang w:val="en-US"/>
              </w:rPr>
            </w:pPr>
            <w:r>
              <w:rPr>
                <w:lang w:val="en-US"/>
              </w:rPr>
              <w:t>alpha_b1</w:t>
            </w:r>
          </w:p>
        </w:tc>
        <w:tc>
          <w:tcPr>
            <w:tcW w:w="6090" w:type="dxa"/>
          </w:tcPr>
          <w:p w14:paraId="60F3FF1D" w14:textId="5BB1671B" w:rsidR="00075496" w:rsidRPr="00ED6387" w:rsidRDefault="00075496" w:rsidP="00980DB8">
            <w:pPr>
              <w:rPr>
                <w:lang w:val="en-US"/>
              </w:rPr>
            </w:pPr>
            <w:r w:rsidRPr="00ED6387">
              <w:rPr>
                <w:lang w:val="en-US"/>
              </w:rPr>
              <w:t>Propension to consume goods 1 in urban region</w:t>
            </w:r>
          </w:p>
        </w:tc>
      </w:tr>
      <w:tr w:rsidR="00075496" w:rsidRPr="00AD35A5" w14:paraId="41DD792F" w14:textId="77777777" w:rsidTr="000A60A9">
        <w:tc>
          <w:tcPr>
            <w:tcW w:w="1052" w:type="dxa"/>
          </w:tcPr>
          <w:p w14:paraId="054E4B01" w14:textId="59568C81" w:rsidR="00075496" w:rsidRPr="00ED6387" w:rsidRDefault="00075496" w:rsidP="008A4CAE">
            <w:pPr>
              <w:rPr>
                <w:lang w:val="en-US"/>
              </w:rPr>
            </w:pPr>
            <w:r w:rsidRPr="00ED6387">
              <w:rPr>
                <w:position w:val="-14"/>
                <w:lang w:val="en-US"/>
              </w:rPr>
              <w:object w:dxaOrig="420" w:dyaOrig="380" w14:anchorId="23FE16D1">
                <v:shape id="_x0000_i1047" type="#_x0000_t75" style="width:21.25pt;height:18.65pt" o:ole="">
                  <v:imagedata r:id="rId54" o:title=""/>
                </v:shape>
                <o:OLEObject Type="Embed" ProgID="Equation.DSMT4" ShapeID="_x0000_i1047" DrawAspect="Content" ObjectID="_1820688106" r:id="rId55"/>
              </w:object>
            </w:r>
          </w:p>
        </w:tc>
        <w:tc>
          <w:tcPr>
            <w:tcW w:w="1920" w:type="dxa"/>
          </w:tcPr>
          <w:p w14:paraId="738C8909" w14:textId="56C2DDEE" w:rsidR="00075496" w:rsidRPr="00ED6387" w:rsidRDefault="000A60A9" w:rsidP="008A4CAE">
            <w:pPr>
              <w:rPr>
                <w:lang w:val="en-US"/>
              </w:rPr>
            </w:pPr>
            <w:r>
              <w:rPr>
                <w:lang w:val="en-US"/>
              </w:rPr>
              <w:t>alpha_a2</w:t>
            </w:r>
          </w:p>
        </w:tc>
        <w:tc>
          <w:tcPr>
            <w:tcW w:w="6090" w:type="dxa"/>
          </w:tcPr>
          <w:p w14:paraId="27A00B47" w14:textId="47250DBB" w:rsidR="00075496" w:rsidRPr="00ED6387" w:rsidRDefault="00075496" w:rsidP="008A4CAE">
            <w:pPr>
              <w:rPr>
                <w:lang w:val="en-US"/>
              </w:rPr>
            </w:pPr>
            <w:r w:rsidRPr="00ED6387">
              <w:rPr>
                <w:lang w:val="en-US"/>
              </w:rPr>
              <w:t>Propension to consume goods 2 in rural region</w:t>
            </w:r>
          </w:p>
        </w:tc>
      </w:tr>
      <w:tr w:rsidR="00075496" w:rsidRPr="00AD35A5" w14:paraId="62AED16F" w14:textId="77777777" w:rsidTr="000A60A9">
        <w:tc>
          <w:tcPr>
            <w:tcW w:w="1052" w:type="dxa"/>
          </w:tcPr>
          <w:p w14:paraId="687EEA78" w14:textId="7ABFB18D" w:rsidR="00075496" w:rsidRPr="00ED6387" w:rsidRDefault="00DF552D" w:rsidP="008A4CAE">
            <w:pPr>
              <w:rPr>
                <w:lang w:val="en-US"/>
              </w:rPr>
            </w:pPr>
            <w:r w:rsidRPr="00DF552D">
              <w:rPr>
                <w:position w:val="-12"/>
                <w:lang w:val="en-US"/>
              </w:rPr>
              <w:object w:dxaOrig="320" w:dyaOrig="360" w14:anchorId="0E4D21CA">
                <v:shape id="_x0000_i1048" type="#_x0000_t75" style="width:16.05pt;height:18.15pt" o:ole="">
                  <v:imagedata r:id="rId56" o:title=""/>
                </v:shape>
                <o:OLEObject Type="Embed" ProgID="Equation.DSMT4" ShapeID="_x0000_i1048" DrawAspect="Content" ObjectID="_1820688107" r:id="rId57"/>
              </w:object>
            </w:r>
          </w:p>
        </w:tc>
        <w:tc>
          <w:tcPr>
            <w:tcW w:w="1920" w:type="dxa"/>
          </w:tcPr>
          <w:p w14:paraId="3FF9D14C" w14:textId="2F68D3EE" w:rsidR="00075496" w:rsidRPr="00ED6387" w:rsidRDefault="000A60A9" w:rsidP="008A4CAE">
            <w:pPr>
              <w:rPr>
                <w:lang w:val="en-US"/>
              </w:rPr>
            </w:pPr>
            <w:proofErr w:type="spellStart"/>
            <w:r>
              <w:rPr>
                <w:lang w:val="en-US"/>
              </w:rPr>
              <w:t>theta_W</w:t>
            </w:r>
            <w:proofErr w:type="spellEnd"/>
          </w:p>
        </w:tc>
        <w:tc>
          <w:tcPr>
            <w:tcW w:w="6090" w:type="dxa"/>
          </w:tcPr>
          <w:p w14:paraId="67F5FB19" w14:textId="76E83AC2" w:rsidR="00075496" w:rsidRPr="00ED6387" w:rsidRDefault="00075496" w:rsidP="008A4CAE">
            <w:pPr>
              <w:rPr>
                <w:lang w:val="en-US"/>
              </w:rPr>
            </w:pPr>
            <w:r w:rsidRPr="00ED6387">
              <w:rPr>
                <w:lang w:val="en-US"/>
              </w:rPr>
              <w:t xml:space="preserve">Desired </w:t>
            </w:r>
            <w:r w:rsidR="00E5481E">
              <w:rPr>
                <w:lang w:val="en-US"/>
              </w:rPr>
              <w:t xml:space="preserve">liquidity </w:t>
            </w:r>
            <w:proofErr w:type="gramStart"/>
            <w:r w:rsidR="00E5481E">
              <w:rPr>
                <w:lang w:val="en-US"/>
              </w:rPr>
              <w:t>share</w:t>
            </w:r>
            <w:proofErr w:type="gramEnd"/>
            <w:r w:rsidRPr="00ED6387">
              <w:rPr>
                <w:lang w:val="en-US"/>
              </w:rPr>
              <w:t xml:space="preserve"> of wage bill</w:t>
            </w:r>
          </w:p>
        </w:tc>
      </w:tr>
      <w:tr w:rsidR="00075496" w:rsidRPr="00AD35A5" w14:paraId="4A274CF6" w14:textId="77777777" w:rsidTr="000A60A9">
        <w:tc>
          <w:tcPr>
            <w:tcW w:w="1052" w:type="dxa"/>
          </w:tcPr>
          <w:p w14:paraId="67A589FB" w14:textId="6C120303" w:rsidR="00075496" w:rsidRPr="00ED6387" w:rsidRDefault="008E1AD2" w:rsidP="008A4CAE">
            <w:pPr>
              <w:rPr>
                <w:lang w:val="en-US"/>
              </w:rPr>
            </w:pPr>
            <w:r w:rsidRPr="00E5481E">
              <w:rPr>
                <w:position w:val="-12"/>
                <w:lang w:val="en-US"/>
              </w:rPr>
              <w:object w:dxaOrig="300" w:dyaOrig="360" w14:anchorId="6770347E">
                <v:shape id="_x0000_i1049" type="#_x0000_t75" style="width:15pt;height:18.15pt" o:ole="">
                  <v:imagedata r:id="rId58" o:title=""/>
                </v:shape>
                <o:OLEObject Type="Embed" ProgID="Equation.DSMT4" ShapeID="_x0000_i1049" DrawAspect="Content" ObjectID="_1820688108" r:id="rId59"/>
              </w:object>
            </w:r>
          </w:p>
        </w:tc>
        <w:tc>
          <w:tcPr>
            <w:tcW w:w="1920" w:type="dxa"/>
          </w:tcPr>
          <w:p w14:paraId="2366E6BB" w14:textId="49CEBFB3" w:rsidR="00075496" w:rsidRPr="00ED6387" w:rsidRDefault="000A60A9" w:rsidP="008A4CAE">
            <w:pPr>
              <w:rPr>
                <w:lang w:val="en-US"/>
              </w:rPr>
            </w:pPr>
            <w:proofErr w:type="spellStart"/>
            <w:r>
              <w:rPr>
                <w:lang w:val="en-US"/>
              </w:rPr>
              <w:t>theta_E</w:t>
            </w:r>
            <w:proofErr w:type="spellEnd"/>
          </w:p>
        </w:tc>
        <w:tc>
          <w:tcPr>
            <w:tcW w:w="6090" w:type="dxa"/>
          </w:tcPr>
          <w:p w14:paraId="54AB4949" w14:textId="508CE2A4" w:rsidR="00075496" w:rsidRPr="00ED6387" w:rsidRDefault="00E5481E" w:rsidP="008A4CAE">
            <w:pPr>
              <w:rPr>
                <w:lang w:val="en-US"/>
              </w:rPr>
            </w:pPr>
            <w:r>
              <w:rPr>
                <w:lang w:val="en-US"/>
              </w:rPr>
              <w:t>Initial</w:t>
            </w:r>
            <w:r w:rsidR="00075496"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00075496" w:rsidRPr="00ED6387">
              <w:rPr>
                <w:lang w:val="en-US"/>
              </w:rPr>
              <w:t xml:space="preserve">of </w:t>
            </w:r>
            <w:r w:rsidR="008E1AD2">
              <w:rPr>
                <w:lang w:val="en-US"/>
              </w:rPr>
              <w:t>bank</w:t>
            </w:r>
            <w:r w:rsidR="00B31F78">
              <w:rPr>
                <w:lang w:val="en-US"/>
              </w:rPr>
              <w:t>s</w:t>
            </w:r>
            <w:r>
              <w:rPr>
                <w:lang w:val="en-US"/>
              </w:rPr>
              <w:t xml:space="preserve"> assets</w:t>
            </w:r>
          </w:p>
        </w:tc>
      </w:tr>
      <w:tr w:rsidR="00B31F78" w:rsidRPr="002A7334" w14:paraId="37FE1DBC" w14:textId="77777777" w:rsidTr="000A60A9">
        <w:tc>
          <w:tcPr>
            <w:tcW w:w="1052" w:type="dxa"/>
          </w:tcPr>
          <w:p w14:paraId="71E404BA" w14:textId="43625B3F" w:rsidR="00B31F78" w:rsidRPr="00ED6387" w:rsidRDefault="00282D3B" w:rsidP="00B31F78">
            <w:pPr>
              <w:rPr>
                <w:lang w:val="en-US"/>
              </w:rPr>
            </w:pPr>
            <w:r w:rsidRPr="00E5481E">
              <w:rPr>
                <w:position w:val="-12"/>
                <w:lang w:val="en-US"/>
              </w:rPr>
              <w:object w:dxaOrig="340" w:dyaOrig="360" w14:anchorId="43D0DE0D">
                <v:shape id="_x0000_i1050" type="#_x0000_t75" style="width:16.6pt;height:18.15pt" o:ole="">
                  <v:imagedata r:id="rId60" o:title=""/>
                </v:shape>
                <o:OLEObject Type="Embed" ProgID="Equation.DSMT4" ShapeID="_x0000_i1050" DrawAspect="Content" ObjectID="_1820688109" r:id="rId61"/>
              </w:object>
            </w:r>
          </w:p>
        </w:tc>
        <w:tc>
          <w:tcPr>
            <w:tcW w:w="1920" w:type="dxa"/>
          </w:tcPr>
          <w:p w14:paraId="53964DED" w14:textId="0E256AA0" w:rsidR="00B31F78" w:rsidRDefault="00B31F78" w:rsidP="00B31F78">
            <w:pPr>
              <w:rPr>
                <w:lang w:val="en-US"/>
              </w:rPr>
            </w:pPr>
            <w:proofErr w:type="spellStart"/>
            <w:r>
              <w:rPr>
                <w:lang w:val="en-US"/>
              </w:rPr>
              <w:t>theta_</w:t>
            </w:r>
            <w:r w:rsidR="00282D3B">
              <w:rPr>
                <w:lang w:val="en-US"/>
              </w:rPr>
              <w:t>M</w:t>
            </w:r>
            <w:proofErr w:type="spellEnd"/>
          </w:p>
        </w:tc>
        <w:tc>
          <w:tcPr>
            <w:tcW w:w="6090" w:type="dxa"/>
          </w:tcPr>
          <w:p w14:paraId="48386EC4" w14:textId="19DF0DCA" w:rsidR="00B31F78" w:rsidRDefault="00B31F78" w:rsidP="00B31F78">
            <w:pPr>
              <w:rPr>
                <w:lang w:val="en-US"/>
              </w:rPr>
            </w:pPr>
            <w:r>
              <w:rPr>
                <w:lang w:val="en-US"/>
              </w:rPr>
              <w:t>Initial</w:t>
            </w:r>
            <w:r w:rsidRPr="00ED6387">
              <w:rPr>
                <w:lang w:val="en-US"/>
              </w:rPr>
              <w:t xml:space="preserve"> </w:t>
            </w:r>
            <w:r w:rsidR="00282D3B">
              <w:rPr>
                <w:lang w:val="en-US"/>
              </w:rPr>
              <w:t>bank liquidity ratio</w:t>
            </w:r>
          </w:p>
        </w:tc>
      </w:tr>
      <w:tr w:rsidR="00B31F78" w:rsidRPr="00AD35A5" w14:paraId="4E3BA1E8" w14:textId="77777777" w:rsidTr="000A60A9">
        <w:tc>
          <w:tcPr>
            <w:tcW w:w="1052" w:type="dxa"/>
          </w:tcPr>
          <w:p w14:paraId="60C0523B" w14:textId="1A41F63C" w:rsidR="00B31F78" w:rsidRPr="00ED6387" w:rsidRDefault="00B31F78" w:rsidP="00B31F78">
            <w:pPr>
              <w:rPr>
                <w:lang w:val="en-US"/>
              </w:rPr>
            </w:pPr>
            <w:r w:rsidRPr="00DF552D">
              <w:rPr>
                <w:position w:val="-12"/>
                <w:lang w:val="en-US"/>
              </w:rPr>
              <w:object w:dxaOrig="279" w:dyaOrig="380" w14:anchorId="3E18CC0C">
                <v:shape id="_x0000_i1051" type="#_x0000_t75" style="width:14.5pt;height:18.65pt" o:ole="">
                  <v:imagedata r:id="rId62" o:title=""/>
                </v:shape>
                <o:OLEObject Type="Embed" ProgID="Equation.DSMT4" ShapeID="_x0000_i1051" DrawAspect="Content" ObjectID="_1820688110" r:id="rId63"/>
              </w:object>
            </w:r>
          </w:p>
        </w:tc>
        <w:tc>
          <w:tcPr>
            <w:tcW w:w="1920" w:type="dxa"/>
          </w:tcPr>
          <w:p w14:paraId="63D94316" w14:textId="07FF5B91" w:rsidR="00B31F78" w:rsidRPr="00ED6387" w:rsidRDefault="00B31F78" w:rsidP="00B31F78">
            <w:pPr>
              <w:rPr>
                <w:lang w:val="en-US"/>
              </w:rPr>
            </w:pPr>
            <w:proofErr w:type="spellStart"/>
            <w:r>
              <w:rPr>
                <w:lang w:val="en-US"/>
              </w:rPr>
              <w:t>theta_Zbar</w:t>
            </w:r>
            <w:proofErr w:type="spellEnd"/>
          </w:p>
        </w:tc>
        <w:tc>
          <w:tcPr>
            <w:tcW w:w="6090" w:type="dxa"/>
          </w:tcPr>
          <w:p w14:paraId="4D1F8B9B" w14:textId="3DAE53FF" w:rsidR="00B31F78" w:rsidRPr="00ED6387" w:rsidRDefault="00B31F78" w:rsidP="00B31F78">
            <w:pPr>
              <w:rPr>
                <w:lang w:val="en-US"/>
              </w:rPr>
            </w:pPr>
            <w:r w:rsidRPr="00ED6387">
              <w:rPr>
                <w:lang w:val="en-US"/>
              </w:rPr>
              <w:t>Reglementary portion of minimum wage dedicated to dole</w:t>
            </w:r>
          </w:p>
        </w:tc>
      </w:tr>
      <w:tr w:rsidR="00B31F78" w:rsidRPr="00ED6387" w14:paraId="3E15EDE2" w14:textId="77777777" w:rsidTr="000A60A9">
        <w:tc>
          <w:tcPr>
            <w:tcW w:w="1052" w:type="dxa"/>
          </w:tcPr>
          <w:p w14:paraId="4A7A3E82" w14:textId="6F73CAF7" w:rsidR="00B31F78" w:rsidRPr="00ED6387" w:rsidRDefault="00B31F78" w:rsidP="00B31F78">
            <w:pPr>
              <w:rPr>
                <w:lang w:val="en-US"/>
              </w:rPr>
            </w:pPr>
            <w:r w:rsidRPr="00ED6387">
              <w:rPr>
                <w:position w:val="-4"/>
                <w:lang w:val="en-US"/>
              </w:rPr>
              <w:object w:dxaOrig="300" w:dyaOrig="300" w14:anchorId="631F4E1E">
                <v:shape id="_x0000_i1052" type="#_x0000_t75" style="width:15pt;height:15pt" o:ole="">
                  <v:imagedata r:id="rId64" o:title=""/>
                </v:shape>
                <o:OLEObject Type="Embed" ProgID="Equation.DSMT4" ShapeID="_x0000_i1052" DrawAspect="Content" ObjectID="_1820688111" r:id="rId65"/>
              </w:object>
            </w:r>
          </w:p>
        </w:tc>
        <w:tc>
          <w:tcPr>
            <w:tcW w:w="1920" w:type="dxa"/>
          </w:tcPr>
          <w:p w14:paraId="23FE4AB8" w14:textId="3F7CE96E" w:rsidR="00B31F78" w:rsidRPr="00ED6387" w:rsidRDefault="00B31F78" w:rsidP="00B31F78">
            <w:pPr>
              <w:rPr>
                <w:lang w:val="en-US"/>
              </w:rPr>
            </w:pPr>
            <w:proofErr w:type="spellStart"/>
            <w:r>
              <w:rPr>
                <w:lang w:val="en-US"/>
              </w:rPr>
              <w:t>r_D</w:t>
            </w:r>
            <w:proofErr w:type="spellEnd"/>
          </w:p>
        </w:tc>
        <w:tc>
          <w:tcPr>
            <w:tcW w:w="6090" w:type="dxa"/>
          </w:tcPr>
          <w:p w14:paraId="4EBCDA77" w14:textId="20EFA0F3" w:rsidR="00B31F78" w:rsidRPr="00ED6387" w:rsidRDefault="00B31F78" w:rsidP="00B31F78">
            <w:pPr>
              <w:rPr>
                <w:lang w:val="en-US"/>
              </w:rPr>
            </w:pPr>
            <w:r w:rsidRPr="00ED6387">
              <w:rPr>
                <w:lang w:val="en-US"/>
              </w:rPr>
              <w:t>Interest rate on deposits</w:t>
            </w:r>
          </w:p>
        </w:tc>
      </w:tr>
      <w:tr w:rsidR="00B31F78" w:rsidRPr="00ED6387" w14:paraId="324043A0" w14:textId="77777777" w:rsidTr="000A60A9">
        <w:tc>
          <w:tcPr>
            <w:tcW w:w="1052" w:type="dxa"/>
          </w:tcPr>
          <w:p w14:paraId="6A53CB18" w14:textId="09A90486" w:rsidR="00B31F78" w:rsidRPr="00ED6387" w:rsidRDefault="00B31F78" w:rsidP="00B31F78">
            <w:pPr>
              <w:rPr>
                <w:lang w:val="en-US"/>
              </w:rPr>
            </w:pPr>
            <w:r w:rsidRPr="00ED6387">
              <w:rPr>
                <w:position w:val="-4"/>
                <w:lang w:val="en-US"/>
              </w:rPr>
              <w:object w:dxaOrig="279" w:dyaOrig="300" w14:anchorId="007A948C">
                <v:shape id="_x0000_i1053" type="#_x0000_t75" style="width:14.5pt;height:15pt" o:ole="">
                  <v:imagedata r:id="rId66" o:title=""/>
                </v:shape>
                <o:OLEObject Type="Embed" ProgID="Equation.DSMT4" ShapeID="_x0000_i1053" DrawAspect="Content" ObjectID="_1820688112" r:id="rId67"/>
              </w:object>
            </w:r>
          </w:p>
        </w:tc>
        <w:tc>
          <w:tcPr>
            <w:tcW w:w="1920" w:type="dxa"/>
          </w:tcPr>
          <w:p w14:paraId="299F157F" w14:textId="497E6DF7" w:rsidR="00B31F78" w:rsidRPr="00ED6387" w:rsidRDefault="00B31F78" w:rsidP="00B31F78">
            <w:pPr>
              <w:rPr>
                <w:lang w:val="en-US"/>
              </w:rPr>
            </w:pPr>
            <w:proofErr w:type="spellStart"/>
            <w:r>
              <w:rPr>
                <w:lang w:val="en-US"/>
              </w:rPr>
              <w:t>r_L</w:t>
            </w:r>
            <w:proofErr w:type="spellEnd"/>
          </w:p>
        </w:tc>
        <w:tc>
          <w:tcPr>
            <w:tcW w:w="6090" w:type="dxa"/>
          </w:tcPr>
          <w:p w14:paraId="2BA34950" w14:textId="6D853069" w:rsidR="00B31F78" w:rsidRPr="00ED6387" w:rsidRDefault="00B31F78" w:rsidP="00B31F78">
            <w:pPr>
              <w:rPr>
                <w:lang w:val="en-US"/>
              </w:rPr>
            </w:pPr>
            <w:r w:rsidRPr="00ED6387">
              <w:rPr>
                <w:lang w:val="en-US"/>
              </w:rPr>
              <w:t>Interest rate on loans</w:t>
            </w:r>
          </w:p>
        </w:tc>
      </w:tr>
      <w:tr w:rsidR="00B31F78" w:rsidRPr="00ED6387" w14:paraId="000AFD6B" w14:textId="77777777" w:rsidTr="000A60A9">
        <w:tc>
          <w:tcPr>
            <w:tcW w:w="1052" w:type="dxa"/>
          </w:tcPr>
          <w:p w14:paraId="666F287D" w14:textId="6007BDF6" w:rsidR="00B31F78" w:rsidRPr="00ED6387" w:rsidRDefault="00B31F78" w:rsidP="00B31F78">
            <w:pPr>
              <w:rPr>
                <w:lang w:val="en-US"/>
              </w:rPr>
            </w:pPr>
            <w:r w:rsidRPr="00ED6387">
              <w:rPr>
                <w:position w:val="-4"/>
                <w:lang w:val="en-US"/>
              </w:rPr>
              <w:object w:dxaOrig="279" w:dyaOrig="300" w14:anchorId="66642E98">
                <v:shape id="_x0000_i1054" type="#_x0000_t75" style="width:14.5pt;height:15pt" o:ole="">
                  <v:imagedata r:id="rId68" o:title=""/>
                </v:shape>
                <o:OLEObject Type="Embed" ProgID="Equation.DSMT4" ShapeID="_x0000_i1054" DrawAspect="Content" ObjectID="_1820688113" r:id="rId69"/>
              </w:object>
            </w:r>
          </w:p>
        </w:tc>
        <w:tc>
          <w:tcPr>
            <w:tcW w:w="1920" w:type="dxa"/>
          </w:tcPr>
          <w:p w14:paraId="7914AAD7" w14:textId="2077F42A" w:rsidR="00B31F78" w:rsidRPr="00ED6387" w:rsidRDefault="00B31F78" w:rsidP="00B31F78">
            <w:pPr>
              <w:rPr>
                <w:lang w:val="en-US"/>
              </w:rPr>
            </w:pPr>
            <w:proofErr w:type="spellStart"/>
            <w:r>
              <w:rPr>
                <w:lang w:val="en-US"/>
              </w:rPr>
              <w:t>r_B</w:t>
            </w:r>
            <w:proofErr w:type="spellEnd"/>
          </w:p>
        </w:tc>
        <w:tc>
          <w:tcPr>
            <w:tcW w:w="6090" w:type="dxa"/>
          </w:tcPr>
          <w:p w14:paraId="51713BAB" w14:textId="57086B99" w:rsidR="00B31F78" w:rsidRPr="00ED6387" w:rsidRDefault="00B31F78" w:rsidP="00B31F78">
            <w:pPr>
              <w:rPr>
                <w:lang w:val="en-US"/>
              </w:rPr>
            </w:pPr>
            <w:r w:rsidRPr="00ED6387">
              <w:rPr>
                <w:lang w:val="en-US"/>
              </w:rPr>
              <w:t>Interest rate on bonds</w:t>
            </w:r>
          </w:p>
        </w:tc>
      </w:tr>
      <w:tr w:rsidR="00B31F78" w:rsidRPr="00AD35A5" w14:paraId="52DAEA74" w14:textId="77777777" w:rsidTr="000A60A9">
        <w:tc>
          <w:tcPr>
            <w:tcW w:w="1052" w:type="dxa"/>
          </w:tcPr>
          <w:p w14:paraId="6B878D65" w14:textId="40542BD3" w:rsidR="00B31F78" w:rsidRPr="00ED6387" w:rsidRDefault="00B31F78" w:rsidP="00B31F78">
            <w:pPr>
              <w:rPr>
                <w:lang w:val="en-US"/>
              </w:rPr>
            </w:pPr>
            <w:r w:rsidRPr="00ED6387">
              <w:rPr>
                <w:position w:val="-4"/>
                <w:lang w:val="en-US"/>
              </w:rPr>
              <w:object w:dxaOrig="279" w:dyaOrig="300" w14:anchorId="05EBB3DD">
                <v:shape id="_x0000_i1055" type="#_x0000_t75" style="width:14.5pt;height:15pt" o:ole="">
                  <v:imagedata r:id="rId70" o:title=""/>
                </v:shape>
                <o:OLEObject Type="Embed" ProgID="Equation.DSMT4" ShapeID="_x0000_i1055" DrawAspect="Content" ObjectID="_1820688114" r:id="rId71"/>
              </w:object>
            </w:r>
          </w:p>
        </w:tc>
        <w:tc>
          <w:tcPr>
            <w:tcW w:w="1920" w:type="dxa"/>
          </w:tcPr>
          <w:p w14:paraId="56B75B4B" w14:textId="28FC60BB" w:rsidR="00B31F78" w:rsidRPr="00ED6387" w:rsidRDefault="00B31F78" w:rsidP="00B31F78">
            <w:pPr>
              <w:rPr>
                <w:lang w:val="en-US"/>
              </w:rPr>
            </w:pPr>
            <w:proofErr w:type="spellStart"/>
            <w:r>
              <w:rPr>
                <w:lang w:val="en-US"/>
              </w:rPr>
              <w:t>r_A</w:t>
            </w:r>
            <w:proofErr w:type="spellEnd"/>
          </w:p>
        </w:tc>
        <w:tc>
          <w:tcPr>
            <w:tcW w:w="6090" w:type="dxa"/>
          </w:tcPr>
          <w:p w14:paraId="4A484DBB" w14:textId="28EAE747" w:rsidR="00B31F78" w:rsidRPr="00ED6387" w:rsidRDefault="00B31F78" w:rsidP="00B31F78">
            <w:pPr>
              <w:rPr>
                <w:lang w:val="en-US"/>
              </w:rPr>
            </w:pPr>
            <w:r w:rsidRPr="00ED6387">
              <w:rPr>
                <w:lang w:val="en-US"/>
              </w:rPr>
              <w:t>Interest rate on cash advances</w:t>
            </w:r>
          </w:p>
        </w:tc>
      </w:tr>
      <w:tr w:rsidR="00B31F78" w:rsidRPr="00AD35A5" w14:paraId="6B5A1751" w14:textId="77777777" w:rsidTr="000A60A9">
        <w:tc>
          <w:tcPr>
            <w:tcW w:w="1052" w:type="dxa"/>
          </w:tcPr>
          <w:p w14:paraId="33615715" w14:textId="77777777" w:rsidR="00B31F78" w:rsidRPr="00ED6387" w:rsidRDefault="00B31F78" w:rsidP="00B31F78">
            <w:pPr>
              <w:rPr>
                <w:lang w:val="en-US"/>
              </w:rPr>
            </w:pPr>
          </w:p>
        </w:tc>
        <w:tc>
          <w:tcPr>
            <w:tcW w:w="1920" w:type="dxa"/>
          </w:tcPr>
          <w:p w14:paraId="61FDAD88" w14:textId="77777777" w:rsidR="00B31F78" w:rsidRPr="00ED6387" w:rsidRDefault="00B31F78" w:rsidP="00B31F78">
            <w:pPr>
              <w:rPr>
                <w:lang w:val="en-US"/>
              </w:rPr>
            </w:pPr>
          </w:p>
        </w:tc>
        <w:tc>
          <w:tcPr>
            <w:tcW w:w="6090" w:type="dxa"/>
          </w:tcPr>
          <w:p w14:paraId="38568C88" w14:textId="5336378B" w:rsidR="00B31F78" w:rsidRPr="00ED6387" w:rsidRDefault="00B31F78" w:rsidP="00B31F78">
            <w:pPr>
              <w:rPr>
                <w:lang w:val="en-US"/>
              </w:rPr>
            </w:pPr>
          </w:p>
        </w:tc>
      </w:tr>
      <w:tr w:rsidR="00B31F78" w:rsidRPr="00AD35A5" w14:paraId="715517FA" w14:textId="77777777" w:rsidTr="000A60A9">
        <w:tc>
          <w:tcPr>
            <w:tcW w:w="1052" w:type="dxa"/>
          </w:tcPr>
          <w:p w14:paraId="7A3D7D6D" w14:textId="77777777" w:rsidR="00B31F78" w:rsidRPr="00ED6387" w:rsidRDefault="00B31F78" w:rsidP="00B31F78">
            <w:pPr>
              <w:rPr>
                <w:lang w:val="en-US"/>
              </w:rPr>
            </w:pPr>
          </w:p>
        </w:tc>
        <w:tc>
          <w:tcPr>
            <w:tcW w:w="1920" w:type="dxa"/>
          </w:tcPr>
          <w:p w14:paraId="30942947" w14:textId="77777777" w:rsidR="00B31F78" w:rsidRPr="00ED6387" w:rsidRDefault="00B31F78" w:rsidP="00B31F78">
            <w:pPr>
              <w:rPr>
                <w:lang w:val="en-US"/>
              </w:rPr>
            </w:pPr>
          </w:p>
        </w:tc>
        <w:tc>
          <w:tcPr>
            <w:tcW w:w="6090" w:type="dxa"/>
          </w:tcPr>
          <w:p w14:paraId="2401BA4E" w14:textId="5BF712AC" w:rsidR="00B31F78" w:rsidRPr="00ED6387" w:rsidRDefault="00B31F78" w:rsidP="00B31F78">
            <w:pPr>
              <w:rPr>
                <w:lang w:val="en-US"/>
              </w:rPr>
            </w:pPr>
          </w:p>
        </w:tc>
      </w:tr>
      <w:tr w:rsidR="00B31F78" w:rsidRPr="00AD35A5" w14:paraId="274524DE" w14:textId="77777777" w:rsidTr="000A60A9">
        <w:tc>
          <w:tcPr>
            <w:tcW w:w="1052" w:type="dxa"/>
          </w:tcPr>
          <w:p w14:paraId="6885C342" w14:textId="77777777" w:rsidR="00B31F78" w:rsidRPr="00ED6387" w:rsidRDefault="00B31F78" w:rsidP="00B31F78">
            <w:pPr>
              <w:rPr>
                <w:lang w:val="en-US"/>
              </w:rPr>
            </w:pPr>
          </w:p>
        </w:tc>
        <w:tc>
          <w:tcPr>
            <w:tcW w:w="1920" w:type="dxa"/>
          </w:tcPr>
          <w:p w14:paraId="087C4494" w14:textId="77777777" w:rsidR="00B31F78" w:rsidRPr="00ED6387" w:rsidRDefault="00B31F78" w:rsidP="00B31F78">
            <w:pPr>
              <w:rPr>
                <w:lang w:val="en-US"/>
              </w:rPr>
            </w:pPr>
          </w:p>
        </w:tc>
        <w:tc>
          <w:tcPr>
            <w:tcW w:w="6090" w:type="dxa"/>
          </w:tcPr>
          <w:p w14:paraId="6EA0BB7A" w14:textId="3F0045A3" w:rsidR="00B31F78" w:rsidRPr="00ED6387" w:rsidRDefault="00B31F78" w:rsidP="00B31F78">
            <w:pPr>
              <w:rPr>
                <w:lang w:val="en-US"/>
              </w:rPr>
            </w:pPr>
          </w:p>
        </w:tc>
      </w:tr>
      <w:tr w:rsidR="00B31F78" w:rsidRPr="00AD35A5" w14:paraId="60ACD282" w14:textId="77777777" w:rsidTr="000A60A9">
        <w:tc>
          <w:tcPr>
            <w:tcW w:w="1052" w:type="dxa"/>
          </w:tcPr>
          <w:p w14:paraId="22A421B5" w14:textId="77777777" w:rsidR="00B31F78" w:rsidRPr="00ED6387" w:rsidRDefault="00B31F78" w:rsidP="00B31F78">
            <w:pPr>
              <w:rPr>
                <w:lang w:val="en-US"/>
              </w:rPr>
            </w:pPr>
          </w:p>
        </w:tc>
        <w:tc>
          <w:tcPr>
            <w:tcW w:w="1920" w:type="dxa"/>
          </w:tcPr>
          <w:p w14:paraId="45667A4B" w14:textId="77777777" w:rsidR="00B31F78" w:rsidRPr="00ED6387" w:rsidRDefault="00B31F78" w:rsidP="00B31F78">
            <w:pPr>
              <w:rPr>
                <w:lang w:val="en-US"/>
              </w:rPr>
            </w:pPr>
          </w:p>
        </w:tc>
        <w:tc>
          <w:tcPr>
            <w:tcW w:w="6090" w:type="dxa"/>
          </w:tcPr>
          <w:p w14:paraId="0DADD40E" w14:textId="225F8462" w:rsidR="00B31F78" w:rsidRPr="00ED6387" w:rsidRDefault="00B31F78" w:rsidP="00B31F78">
            <w:pPr>
              <w:rPr>
                <w:lang w:val="en-US"/>
              </w:rPr>
            </w:pPr>
          </w:p>
        </w:tc>
      </w:tr>
      <w:tr w:rsidR="00B31F78" w:rsidRPr="00AD35A5" w14:paraId="38EDF3AF" w14:textId="77777777" w:rsidTr="000A60A9">
        <w:tc>
          <w:tcPr>
            <w:tcW w:w="1052" w:type="dxa"/>
          </w:tcPr>
          <w:p w14:paraId="6114B29F" w14:textId="77777777" w:rsidR="00B31F78" w:rsidRPr="00ED6387" w:rsidRDefault="00B31F78" w:rsidP="00B31F78">
            <w:pPr>
              <w:rPr>
                <w:lang w:val="en-US"/>
              </w:rPr>
            </w:pPr>
          </w:p>
        </w:tc>
        <w:tc>
          <w:tcPr>
            <w:tcW w:w="1920" w:type="dxa"/>
          </w:tcPr>
          <w:p w14:paraId="32AB1831" w14:textId="77777777" w:rsidR="00B31F78" w:rsidRPr="00ED6387" w:rsidRDefault="00B31F78" w:rsidP="00B31F78">
            <w:pPr>
              <w:rPr>
                <w:lang w:val="en-US"/>
              </w:rPr>
            </w:pPr>
          </w:p>
        </w:tc>
        <w:tc>
          <w:tcPr>
            <w:tcW w:w="6090" w:type="dxa"/>
          </w:tcPr>
          <w:p w14:paraId="72155F17" w14:textId="076E6F28" w:rsidR="00B31F78" w:rsidRPr="00ED6387" w:rsidRDefault="00B31F78" w:rsidP="00B31F78">
            <w:pPr>
              <w:rPr>
                <w:lang w:val="en-US"/>
              </w:rPr>
            </w:pPr>
          </w:p>
        </w:tc>
      </w:tr>
    </w:tbl>
    <w:p w14:paraId="5A557D37" w14:textId="77777777" w:rsidR="00980DB8" w:rsidRPr="00ED6387" w:rsidRDefault="00980DB8" w:rsidP="00CB63EB">
      <w:pPr>
        <w:rPr>
          <w:lang w:val="en-US"/>
        </w:rPr>
      </w:pPr>
    </w:p>
    <w:p w14:paraId="13CF4330" w14:textId="77777777" w:rsidR="00980DB8" w:rsidRPr="00ED6387" w:rsidRDefault="00980DB8" w:rsidP="00CB63EB">
      <w:pPr>
        <w:rPr>
          <w:lang w:val="en-US"/>
        </w:rPr>
      </w:pPr>
    </w:p>
    <w:p w14:paraId="6994E558" w14:textId="7B127B84" w:rsidR="00CB63EB" w:rsidRPr="00ED6387" w:rsidRDefault="00CB63EB" w:rsidP="00CB63EB">
      <w:pPr>
        <w:pStyle w:val="Titre2"/>
      </w:pPr>
      <w:proofErr w:type="spellStart"/>
      <w:r w:rsidRPr="00ED6387">
        <w:t>Submodels</w:t>
      </w:r>
      <w:proofErr w:type="spellEnd"/>
    </w:p>
    <w:p w14:paraId="0F196181" w14:textId="61E23ABB" w:rsidR="00CB63EB" w:rsidRDefault="00CB63EB" w:rsidP="00CB63EB">
      <w:pPr>
        <w:rPr>
          <w:lang w:val="en-US"/>
        </w:rPr>
      </w:pPr>
    </w:p>
    <w:p w14:paraId="3EF40FE5" w14:textId="2FB779EA" w:rsidR="00995175" w:rsidRDefault="00995175" w:rsidP="008E66BA">
      <w:pPr>
        <w:pStyle w:val="Titre3"/>
      </w:pPr>
      <w:r>
        <w:lastRenderedPageBreak/>
        <w:t>Balance sheet</w:t>
      </w:r>
      <w:r w:rsidR="008E66BA">
        <w:t xml:space="preserve"> (stock consistency)</w:t>
      </w:r>
    </w:p>
    <w:p w14:paraId="564DF53F" w14:textId="77777777" w:rsidR="008E66BA" w:rsidRPr="00027EA5" w:rsidRDefault="008E66BA" w:rsidP="008E66BA">
      <w:pPr>
        <w:rPr>
          <w:color w:val="FF0000"/>
        </w:rPr>
      </w:pPr>
    </w:p>
    <w:p w14:paraId="07C65E03" w14:textId="107F1882" w:rsidR="008E66BA" w:rsidRDefault="008E66BA" w:rsidP="008E66BA">
      <w:pPr>
        <w:pStyle w:val="Lgende"/>
      </w:pPr>
      <w:r>
        <w:t xml:space="preserve">Table </w:t>
      </w:r>
      <w:r>
        <w:fldChar w:fldCharType="begin"/>
      </w:r>
      <w:r>
        <w:instrText xml:space="preserve"> SEQ Table \* ARABIC </w:instrText>
      </w:r>
      <w:r>
        <w:fldChar w:fldCharType="separate"/>
      </w:r>
      <w:r w:rsidR="00AD35A5">
        <w:rPr>
          <w:noProof/>
        </w:rPr>
        <w:t>1</w:t>
      </w:r>
      <w:r>
        <w:rPr>
          <w:noProof/>
        </w:rPr>
        <w:fldChar w:fldCharType="end"/>
      </w:r>
      <w:r>
        <w:t>. Balance sheet of Dual Monetary Economy</w:t>
      </w:r>
    </w:p>
    <w:tbl>
      <w:tblPr>
        <w:tblStyle w:val="Grilledutableau"/>
        <w:tblpPr w:leftFromText="142" w:rightFromText="142" w:vertAnchor="text" w:tblpXSpec="center" w:tblpY="1"/>
        <w:tblOverlap w:val="never"/>
        <w:tblW w:w="8403" w:type="dxa"/>
        <w:tblLook w:val="04A0" w:firstRow="1" w:lastRow="0" w:firstColumn="1" w:lastColumn="0" w:noHBand="0" w:noVBand="1"/>
      </w:tblPr>
      <w:tblGrid>
        <w:gridCol w:w="1841"/>
        <w:gridCol w:w="1161"/>
        <w:gridCol w:w="1361"/>
        <w:gridCol w:w="1032"/>
        <w:gridCol w:w="1216"/>
        <w:gridCol w:w="1247"/>
        <w:gridCol w:w="545"/>
      </w:tblGrid>
      <w:tr w:rsidR="008E66BA" w:rsidRPr="00ED6387" w14:paraId="33DA5B12" w14:textId="77777777" w:rsidTr="008E66BA">
        <w:tc>
          <w:tcPr>
            <w:tcW w:w="1841"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931D4E">
            <w:pPr>
              <w:jc w:val="center"/>
              <w:rPr>
                <w:sz w:val="20"/>
                <w:szCs w:val="20"/>
                <w:lang w:val="en-US"/>
              </w:rPr>
            </w:pPr>
            <w:r w:rsidRPr="00ED6387">
              <w:rPr>
                <w:sz w:val="20"/>
                <w:szCs w:val="20"/>
                <w:lang w:val="en-US"/>
              </w:rPr>
              <w:t>Households</w:t>
            </w:r>
          </w:p>
        </w:tc>
        <w:tc>
          <w:tcPr>
            <w:tcW w:w="1361" w:type="dxa"/>
            <w:tcBorders>
              <w:left w:val="nil"/>
              <w:bottom w:val="single" w:sz="4" w:space="0" w:color="auto"/>
              <w:right w:val="nil"/>
            </w:tcBorders>
            <w:vAlign w:val="center"/>
          </w:tcPr>
          <w:p w14:paraId="2F4077B6" w14:textId="77777777" w:rsidR="008E66BA" w:rsidRPr="00ED6387" w:rsidRDefault="008E66BA" w:rsidP="00931D4E">
            <w:pPr>
              <w:jc w:val="center"/>
              <w:rPr>
                <w:sz w:val="20"/>
                <w:szCs w:val="20"/>
                <w:lang w:val="en-US"/>
              </w:rPr>
            </w:pPr>
            <w:r w:rsidRPr="00ED6387">
              <w:rPr>
                <w:sz w:val="20"/>
                <w:szCs w:val="20"/>
                <w:lang w:val="en-US"/>
              </w:rPr>
              <w:t>Firms</w:t>
            </w:r>
          </w:p>
        </w:tc>
        <w:tc>
          <w:tcPr>
            <w:tcW w:w="1032" w:type="dxa"/>
            <w:tcBorders>
              <w:left w:val="nil"/>
              <w:bottom w:val="single" w:sz="4" w:space="0" w:color="auto"/>
              <w:right w:val="nil"/>
            </w:tcBorders>
            <w:vAlign w:val="center"/>
          </w:tcPr>
          <w:p w14:paraId="573D3D95"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931D4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931D4E">
            <w:pPr>
              <w:jc w:val="center"/>
              <w:rPr>
                <w:sz w:val="20"/>
                <w:szCs w:val="20"/>
                <w:lang w:val="en-US"/>
              </w:rPr>
            </w:pPr>
            <w:r w:rsidRPr="00ED6387">
              <w:rPr>
                <w:sz w:val="20"/>
                <w:szCs w:val="20"/>
                <w:lang w:val="en-US"/>
              </w:rPr>
              <w:t>Central bank</w:t>
            </w:r>
          </w:p>
        </w:tc>
        <w:tc>
          <w:tcPr>
            <w:tcW w:w="545" w:type="dxa"/>
            <w:tcBorders>
              <w:left w:val="nil"/>
              <w:bottom w:val="single" w:sz="4" w:space="0" w:color="auto"/>
              <w:right w:val="nil"/>
            </w:tcBorders>
            <w:vAlign w:val="center"/>
          </w:tcPr>
          <w:p w14:paraId="60839AE6" w14:textId="77777777" w:rsidR="008E66BA" w:rsidRPr="00ED6387" w:rsidRDefault="008E66BA" w:rsidP="00931D4E">
            <w:pPr>
              <w:jc w:val="center"/>
              <w:rPr>
                <w:sz w:val="20"/>
                <w:szCs w:val="20"/>
                <w:lang w:val="en-US"/>
              </w:rPr>
            </w:pPr>
            <w:r w:rsidRPr="00ED6387">
              <w:rPr>
                <w:position w:val="-4"/>
                <w:lang w:val="en-US"/>
              </w:rPr>
              <w:object w:dxaOrig="220" w:dyaOrig="240" w14:anchorId="1E6C3F01">
                <v:shape id="_x0000_i1056" type="#_x0000_t75" style="width:11.4pt;height:11.9pt" o:ole="">
                  <v:imagedata r:id="rId72" o:title=""/>
                </v:shape>
                <o:OLEObject Type="Embed" ProgID="Equation.DSMT4" ShapeID="_x0000_i1056" DrawAspect="Content" ObjectID="_1820688115" r:id="rId73"/>
              </w:object>
            </w:r>
          </w:p>
        </w:tc>
      </w:tr>
      <w:tr w:rsidR="008E66BA" w:rsidRPr="00ED6387" w14:paraId="6EF7E700" w14:textId="77777777" w:rsidTr="008E66BA">
        <w:tc>
          <w:tcPr>
            <w:tcW w:w="1841" w:type="dxa"/>
            <w:tcBorders>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left w:val="nil"/>
              <w:bottom w:val="nil"/>
              <w:right w:val="nil"/>
            </w:tcBorders>
            <w:vAlign w:val="center"/>
          </w:tcPr>
          <w:p w14:paraId="103ABDA1" w14:textId="419C8B0B" w:rsidR="008E66BA" w:rsidRPr="00ED6387" w:rsidRDefault="008E66BA" w:rsidP="00931D4E">
            <w:pPr>
              <w:spacing w:line="240" w:lineRule="auto"/>
              <w:jc w:val="center"/>
              <w:rPr>
                <w:sz w:val="20"/>
                <w:szCs w:val="20"/>
                <w:lang w:val="en-US"/>
              </w:rPr>
            </w:pPr>
            <w:r w:rsidRPr="008E66BA">
              <w:rPr>
                <w:position w:val="-12"/>
                <w:lang w:val="en-US"/>
              </w:rPr>
              <w:object w:dxaOrig="600" w:dyaOrig="380" w14:anchorId="39B9C65B">
                <v:shape id="_x0000_i1057" type="#_x0000_t75" style="width:30.05pt;height:19.15pt" o:ole="">
                  <v:imagedata r:id="rId74" o:title=""/>
                </v:shape>
                <o:OLEObject Type="Embed" ProgID="Equation.DSMT4" ShapeID="_x0000_i1057" DrawAspect="Content" ObjectID="_1820688116" r:id="rId75"/>
              </w:object>
            </w:r>
          </w:p>
        </w:tc>
        <w:tc>
          <w:tcPr>
            <w:tcW w:w="1361" w:type="dxa"/>
            <w:tcBorders>
              <w:left w:val="nil"/>
              <w:bottom w:val="nil"/>
              <w:right w:val="nil"/>
            </w:tcBorders>
            <w:vAlign w:val="center"/>
          </w:tcPr>
          <w:p w14:paraId="388974A6" w14:textId="77777777" w:rsidR="008E66BA" w:rsidRPr="00ED6387" w:rsidRDefault="008E66BA" w:rsidP="00931D4E">
            <w:pPr>
              <w:spacing w:line="240" w:lineRule="auto"/>
              <w:jc w:val="center"/>
              <w:rPr>
                <w:sz w:val="20"/>
                <w:szCs w:val="20"/>
                <w:lang w:val="en-US"/>
              </w:rPr>
            </w:pPr>
            <w:r w:rsidRPr="00ED6387">
              <w:rPr>
                <w:position w:val="-16"/>
                <w:lang w:val="en-US"/>
              </w:rPr>
              <w:object w:dxaOrig="1020" w:dyaOrig="420" w14:anchorId="26FB655B">
                <v:shape id="_x0000_i1058" type="#_x0000_t75" style="width:50.75pt;height:21.25pt" o:ole="">
                  <v:imagedata r:id="rId76" o:title=""/>
                </v:shape>
                <o:OLEObject Type="Embed" ProgID="Equation.DSMT4" ShapeID="_x0000_i1058" DrawAspect="Content" ObjectID="_1820688117" r:id="rId77"/>
              </w:object>
            </w:r>
          </w:p>
        </w:tc>
        <w:tc>
          <w:tcPr>
            <w:tcW w:w="1032" w:type="dxa"/>
            <w:tcBorders>
              <w:left w:val="nil"/>
              <w:bottom w:val="nil"/>
              <w:right w:val="nil"/>
            </w:tcBorders>
            <w:vAlign w:val="center"/>
          </w:tcPr>
          <w:p w14:paraId="0C4CCFC3"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156C14CD">
                <v:shape id="_x0000_i1059" type="#_x0000_t75" style="width:27.45pt;height:18.65pt" o:ole="">
                  <v:imagedata r:id="rId78" o:title=""/>
                </v:shape>
                <o:OLEObject Type="Embed" ProgID="Equation.DSMT4" ShapeID="_x0000_i1059" DrawAspect="Content" ObjectID="_1820688118" r:id="rId79"/>
              </w:object>
            </w:r>
          </w:p>
        </w:tc>
        <w:tc>
          <w:tcPr>
            <w:tcW w:w="1216" w:type="dxa"/>
            <w:tcBorders>
              <w:left w:val="nil"/>
              <w:bottom w:val="nil"/>
              <w:right w:val="nil"/>
            </w:tcBorders>
            <w:vAlign w:val="center"/>
          </w:tcPr>
          <w:p w14:paraId="79CB1BF1" w14:textId="77777777" w:rsidR="008E66BA" w:rsidRPr="00ED6387" w:rsidRDefault="008E66BA" w:rsidP="00931D4E">
            <w:pPr>
              <w:spacing w:line="240" w:lineRule="auto"/>
              <w:jc w:val="center"/>
              <w:rPr>
                <w:sz w:val="20"/>
                <w:szCs w:val="20"/>
                <w:lang w:val="en-US"/>
              </w:rPr>
            </w:pPr>
            <w:r w:rsidRPr="00720903">
              <w:rPr>
                <w:position w:val="-12"/>
                <w:lang w:val="en-US"/>
              </w:rPr>
              <w:object w:dxaOrig="580" w:dyaOrig="380" w14:anchorId="6E66AD8C">
                <v:shape id="_x0000_i1060" type="#_x0000_t75" style="width:29.55pt;height:18.65pt" o:ole="">
                  <v:imagedata r:id="rId80" o:title=""/>
                </v:shape>
                <o:OLEObject Type="Embed" ProgID="Equation.DSMT4" ShapeID="_x0000_i1060" DrawAspect="Content" ObjectID="_1820688119" r:id="rId81"/>
              </w:object>
            </w:r>
          </w:p>
        </w:tc>
        <w:tc>
          <w:tcPr>
            <w:tcW w:w="1247" w:type="dxa"/>
            <w:tcBorders>
              <w:left w:val="nil"/>
              <w:bottom w:val="nil"/>
              <w:right w:val="nil"/>
            </w:tcBorders>
            <w:vAlign w:val="center"/>
          </w:tcPr>
          <w:p w14:paraId="7FFBDDEA" w14:textId="77777777" w:rsidR="008E66BA" w:rsidRPr="00ED6387" w:rsidRDefault="008E66BA" w:rsidP="00931D4E">
            <w:pPr>
              <w:spacing w:line="240" w:lineRule="auto"/>
              <w:jc w:val="center"/>
              <w:rPr>
                <w:sz w:val="20"/>
                <w:szCs w:val="20"/>
                <w:lang w:val="en-US"/>
              </w:rPr>
            </w:pPr>
            <w:r w:rsidRPr="00720903">
              <w:rPr>
                <w:position w:val="-12"/>
                <w:lang w:val="en-US"/>
              </w:rPr>
              <w:object w:dxaOrig="639" w:dyaOrig="380" w14:anchorId="741CD316">
                <v:shape id="_x0000_i1061" type="#_x0000_t75" style="width:32.65pt;height:18.65pt" o:ole="">
                  <v:imagedata r:id="rId82" o:title=""/>
                </v:shape>
                <o:OLEObject Type="Embed" ProgID="Equation.DSMT4" ShapeID="_x0000_i1061" DrawAspect="Content" ObjectID="_1820688120" r:id="rId83"/>
              </w:object>
            </w:r>
          </w:p>
        </w:tc>
        <w:tc>
          <w:tcPr>
            <w:tcW w:w="545" w:type="dxa"/>
            <w:tcBorders>
              <w:left w:val="nil"/>
              <w:bottom w:val="nil"/>
              <w:right w:val="nil"/>
            </w:tcBorders>
            <w:vAlign w:val="center"/>
          </w:tcPr>
          <w:p w14:paraId="7C7D5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0DADD52">
                <v:shape id="_x0000_i1062" type="#_x0000_t75" style="width:9.85pt;height:14.5pt" o:ole="">
                  <v:imagedata r:id="rId84" o:title=""/>
                </v:shape>
                <o:OLEObject Type="Embed" ProgID="Equation.DSMT4" ShapeID="_x0000_i1062" DrawAspect="Content" ObjectID="_1820688121" r:id="rId85"/>
              </w:object>
            </w:r>
          </w:p>
        </w:tc>
      </w:tr>
      <w:tr w:rsidR="008E66BA" w:rsidRPr="00ED6387" w14:paraId="36F0E122" w14:textId="77777777" w:rsidTr="008E66BA">
        <w:tc>
          <w:tcPr>
            <w:tcW w:w="1841"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40C0918A" w14:textId="77777777" w:rsidR="008E66BA" w:rsidRPr="00ED6387" w:rsidRDefault="008E66BA" w:rsidP="00931D4E">
            <w:pPr>
              <w:spacing w:line="240" w:lineRule="auto"/>
              <w:jc w:val="center"/>
              <w:rPr>
                <w:sz w:val="20"/>
                <w:szCs w:val="20"/>
                <w:lang w:val="en-US"/>
              </w:rPr>
            </w:pPr>
          </w:p>
        </w:tc>
        <w:tc>
          <w:tcPr>
            <w:tcW w:w="1032" w:type="dxa"/>
            <w:tcBorders>
              <w:top w:val="nil"/>
              <w:left w:val="nil"/>
              <w:bottom w:val="nil"/>
              <w:right w:val="nil"/>
            </w:tcBorders>
            <w:vAlign w:val="center"/>
          </w:tcPr>
          <w:p w14:paraId="369C2CE1"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37693CAD">
                <v:shape id="_x0000_i1063" type="#_x0000_t75" style="width:23.85pt;height:18.65pt" o:ole="">
                  <v:imagedata r:id="rId86" o:title=""/>
                </v:shape>
                <o:OLEObject Type="Embed" ProgID="Equation.DSMT4" ShapeID="_x0000_i1063" DrawAspect="Content" ObjectID="_1820688122" r:id="rId87"/>
              </w:object>
            </w:r>
          </w:p>
        </w:tc>
        <w:tc>
          <w:tcPr>
            <w:tcW w:w="1216" w:type="dxa"/>
            <w:tcBorders>
              <w:top w:val="nil"/>
              <w:left w:val="nil"/>
              <w:bottom w:val="nil"/>
              <w:right w:val="nil"/>
            </w:tcBorders>
            <w:vAlign w:val="center"/>
          </w:tcPr>
          <w:p w14:paraId="20729419"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5B4980ED">
                <v:shape id="_x0000_i1064" type="#_x0000_t75" style="width:27.45pt;height:18.65pt" o:ole="">
                  <v:imagedata r:id="rId88" o:title=""/>
                </v:shape>
                <o:OLEObject Type="Embed" ProgID="Equation.DSMT4" ShapeID="_x0000_i1064" DrawAspect="Content" ObjectID="_1820688123" r:id="rId89"/>
              </w:object>
            </w:r>
          </w:p>
        </w:tc>
        <w:tc>
          <w:tcPr>
            <w:tcW w:w="545" w:type="dxa"/>
            <w:tcBorders>
              <w:top w:val="nil"/>
              <w:left w:val="nil"/>
              <w:bottom w:val="nil"/>
              <w:right w:val="nil"/>
            </w:tcBorders>
            <w:vAlign w:val="center"/>
          </w:tcPr>
          <w:p w14:paraId="61A5F690"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2DE3FA43">
                <v:shape id="_x0000_i1065" type="#_x0000_t75" style="width:9.85pt;height:14.5pt" o:ole="">
                  <v:imagedata r:id="rId90" o:title=""/>
                </v:shape>
                <o:OLEObject Type="Embed" ProgID="Equation.DSMT4" ShapeID="_x0000_i1065" DrawAspect="Content" ObjectID="_1820688124" r:id="rId91"/>
              </w:object>
            </w:r>
          </w:p>
        </w:tc>
      </w:tr>
      <w:tr w:rsidR="008E66BA" w:rsidRPr="00ED6387" w14:paraId="7FE66857" w14:textId="77777777" w:rsidTr="008E66BA">
        <w:tc>
          <w:tcPr>
            <w:tcW w:w="1841"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08E23F95" w:rsidR="008E66BA" w:rsidRPr="00ED6387" w:rsidRDefault="008E66BA" w:rsidP="00931D4E">
            <w:pPr>
              <w:spacing w:line="240" w:lineRule="auto"/>
              <w:jc w:val="center"/>
              <w:rPr>
                <w:sz w:val="20"/>
                <w:szCs w:val="20"/>
                <w:lang w:val="en-US"/>
              </w:rPr>
            </w:pPr>
            <w:r w:rsidRPr="008E66BA">
              <w:rPr>
                <w:position w:val="-12"/>
                <w:lang w:val="en-US"/>
              </w:rPr>
              <w:object w:dxaOrig="540" w:dyaOrig="380" w14:anchorId="1E04A0FA">
                <v:shape id="_x0000_i1066" type="#_x0000_t75" style="width:26.95pt;height:19.15pt" o:ole="">
                  <v:imagedata r:id="rId92" o:title=""/>
                </v:shape>
                <o:OLEObject Type="Embed" ProgID="Equation.DSMT4" ShapeID="_x0000_i1066" DrawAspect="Content" ObjectID="_1820688125" r:id="rId93"/>
              </w:object>
            </w:r>
          </w:p>
        </w:tc>
        <w:tc>
          <w:tcPr>
            <w:tcW w:w="1361" w:type="dxa"/>
            <w:tcBorders>
              <w:top w:val="nil"/>
              <w:left w:val="nil"/>
              <w:bottom w:val="nil"/>
              <w:right w:val="nil"/>
            </w:tcBorders>
            <w:vAlign w:val="center"/>
          </w:tcPr>
          <w:p w14:paraId="3BFC6923"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32A058FC">
                <v:shape id="_x0000_i1067" type="#_x0000_t75" style="width:48.15pt;height:21.25pt" o:ole="">
                  <v:imagedata r:id="rId94" o:title=""/>
                </v:shape>
                <o:OLEObject Type="Embed" ProgID="Equation.DSMT4" ShapeID="_x0000_i1067" DrawAspect="Content" ObjectID="_1820688126" r:id="rId95"/>
              </w:object>
            </w:r>
          </w:p>
        </w:tc>
        <w:tc>
          <w:tcPr>
            <w:tcW w:w="1032" w:type="dxa"/>
            <w:tcBorders>
              <w:top w:val="nil"/>
              <w:left w:val="nil"/>
              <w:bottom w:val="nil"/>
              <w:right w:val="nil"/>
            </w:tcBorders>
            <w:vAlign w:val="center"/>
          </w:tcPr>
          <w:p w14:paraId="5D5A3ADB" w14:textId="77777777" w:rsidR="008E66BA" w:rsidRPr="00ED6387" w:rsidRDefault="008E66BA" w:rsidP="00931D4E">
            <w:pPr>
              <w:spacing w:line="240" w:lineRule="auto"/>
              <w:jc w:val="center"/>
              <w:rPr>
                <w:sz w:val="20"/>
                <w:szCs w:val="20"/>
                <w:lang w:val="en-US"/>
              </w:rPr>
            </w:pPr>
            <w:r w:rsidRPr="00720903">
              <w:rPr>
                <w:position w:val="-12"/>
                <w:lang w:val="en-US"/>
              </w:rPr>
              <w:object w:dxaOrig="499" w:dyaOrig="380" w14:anchorId="4C827DEF">
                <v:shape id="_x0000_i1068" type="#_x0000_t75" style="width:24.35pt;height:18.65pt" o:ole="">
                  <v:imagedata r:id="rId96" o:title=""/>
                </v:shape>
                <o:OLEObject Type="Embed" ProgID="Equation.DSMT4" ShapeID="_x0000_i1068" DrawAspect="Content" ObjectID="_1820688127" r:id="rId97"/>
              </w:object>
            </w:r>
          </w:p>
        </w:tc>
        <w:tc>
          <w:tcPr>
            <w:tcW w:w="1216" w:type="dxa"/>
            <w:tcBorders>
              <w:top w:val="nil"/>
              <w:left w:val="nil"/>
              <w:bottom w:val="nil"/>
              <w:right w:val="nil"/>
            </w:tcBorders>
            <w:vAlign w:val="center"/>
          </w:tcPr>
          <w:p w14:paraId="6990C6E9"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nil"/>
              <w:right w:val="nil"/>
            </w:tcBorders>
            <w:vAlign w:val="center"/>
          </w:tcPr>
          <w:p w14:paraId="1656181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26111E">
                <v:shape id="_x0000_i1069" type="#_x0000_t75" style="width:9.85pt;height:14.5pt" o:ole="">
                  <v:imagedata r:id="rId98" o:title=""/>
                </v:shape>
                <o:OLEObject Type="Embed" ProgID="Equation.DSMT4" ShapeID="_x0000_i1069" DrawAspect="Content" ObjectID="_1820688128" r:id="rId99"/>
              </w:object>
            </w:r>
          </w:p>
        </w:tc>
      </w:tr>
      <w:tr w:rsidR="008E66BA" w:rsidRPr="00ED6387" w14:paraId="5DE0AB6E" w14:textId="77777777" w:rsidTr="008E66BA">
        <w:tc>
          <w:tcPr>
            <w:tcW w:w="1841"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52277A90" w14:textId="77777777" w:rsidR="008E66BA" w:rsidRPr="00ED6387" w:rsidRDefault="008E66BA" w:rsidP="00931D4E">
            <w:pPr>
              <w:spacing w:line="240" w:lineRule="auto"/>
              <w:jc w:val="center"/>
              <w:rPr>
                <w:sz w:val="20"/>
                <w:szCs w:val="20"/>
                <w:lang w:val="en-US"/>
              </w:rPr>
            </w:pPr>
          </w:p>
        </w:tc>
        <w:tc>
          <w:tcPr>
            <w:tcW w:w="1032" w:type="dxa"/>
            <w:tcBorders>
              <w:top w:val="nil"/>
              <w:left w:val="nil"/>
              <w:bottom w:val="nil"/>
              <w:right w:val="nil"/>
            </w:tcBorders>
            <w:vAlign w:val="center"/>
          </w:tcPr>
          <w:p w14:paraId="4F95CDF0"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606B76D3">
                <v:shape id="_x0000_i1070" type="#_x0000_t75" style="width:23.85pt;height:18.65pt" o:ole="">
                  <v:imagedata r:id="rId100" o:title=""/>
                </v:shape>
                <o:OLEObject Type="Embed" ProgID="Equation.DSMT4" ShapeID="_x0000_i1070" DrawAspect="Content" ObjectID="_1820688129" r:id="rId101"/>
              </w:object>
            </w:r>
          </w:p>
        </w:tc>
        <w:tc>
          <w:tcPr>
            <w:tcW w:w="1216" w:type="dxa"/>
            <w:tcBorders>
              <w:top w:val="nil"/>
              <w:left w:val="nil"/>
              <w:bottom w:val="nil"/>
              <w:right w:val="nil"/>
            </w:tcBorders>
            <w:vAlign w:val="center"/>
          </w:tcPr>
          <w:p w14:paraId="410A520B"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15BA6F12">
                <v:shape id="_x0000_i1071" type="#_x0000_t75" style="width:23.85pt;height:18.65pt" o:ole="">
                  <v:imagedata r:id="rId102" o:title=""/>
                </v:shape>
                <o:OLEObject Type="Embed" ProgID="Equation.DSMT4" ShapeID="_x0000_i1071" DrawAspect="Content" ObjectID="_1820688130" r:id="rId103"/>
              </w:object>
            </w:r>
          </w:p>
        </w:tc>
        <w:tc>
          <w:tcPr>
            <w:tcW w:w="1247" w:type="dxa"/>
            <w:tcBorders>
              <w:top w:val="nil"/>
              <w:left w:val="nil"/>
              <w:bottom w:val="nil"/>
              <w:right w:val="nil"/>
            </w:tcBorders>
            <w:vAlign w:val="center"/>
          </w:tcPr>
          <w:p w14:paraId="43FA5261"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2C43C707">
                <v:shape id="_x0000_i1072" type="#_x0000_t75" style="width:27.45pt;height:18.65pt" o:ole="">
                  <v:imagedata r:id="rId104" o:title=""/>
                </v:shape>
                <o:OLEObject Type="Embed" ProgID="Equation.DSMT4" ShapeID="_x0000_i1072" DrawAspect="Content" ObjectID="_1820688131" r:id="rId105"/>
              </w:object>
            </w:r>
          </w:p>
        </w:tc>
        <w:tc>
          <w:tcPr>
            <w:tcW w:w="545" w:type="dxa"/>
            <w:tcBorders>
              <w:top w:val="nil"/>
              <w:left w:val="nil"/>
              <w:bottom w:val="nil"/>
              <w:right w:val="nil"/>
            </w:tcBorders>
            <w:vAlign w:val="center"/>
          </w:tcPr>
          <w:p w14:paraId="753719A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F3727F1">
                <v:shape id="_x0000_i1073" type="#_x0000_t75" style="width:9.85pt;height:14.5pt" o:ole="">
                  <v:imagedata r:id="rId106" o:title=""/>
                </v:shape>
                <o:OLEObject Type="Embed" ProgID="Equation.DSMT4" ShapeID="_x0000_i1073" DrawAspect="Content" ObjectID="_1820688132" r:id="rId107"/>
              </w:object>
            </w:r>
          </w:p>
        </w:tc>
      </w:tr>
      <w:tr w:rsidR="008E66BA" w:rsidRPr="00ED6387" w14:paraId="69FFDC9A" w14:textId="77777777" w:rsidTr="008E66BA">
        <w:tc>
          <w:tcPr>
            <w:tcW w:w="1841"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4B8FAD59"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42041E92">
                <v:shape id="_x0000_i1074" type="#_x0000_t75" style="width:45.6pt;height:21.25pt" o:ole="">
                  <v:imagedata r:id="rId108" o:title=""/>
                </v:shape>
                <o:OLEObject Type="Embed" ProgID="Equation.DSMT4" ShapeID="_x0000_i1074" DrawAspect="Content" ObjectID="_1820688133" r:id="rId109"/>
              </w:object>
            </w:r>
          </w:p>
        </w:tc>
        <w:tc>
          <w:tcPr>
            <w:tcW w:w="1032" w:type="dxa"/>
            <w:tcBorders>
              <w:top w:val="nil"/>
              <w:left w:val="nil"/>
              <w:bottom w:val="nil"/>
              <w:right w:val="nil"/>
            </w:tcBorders>
            <w:vAlign w:val="center"/>
          </w:tcPr>
          <w:p w14:paraId="61FA0007" w14:textId="77777777" w:rsidR="008E66BA" w:rsidRPr="00ED6387" w:rsidRDefault="008E66BA" w:rsidP="00931D4E">
            <w:pPr>
              <w:spacing w:line="240" w:lineRule="auto"/>
              <w:jc w:val="center"/>
              <w:rPr>
                <w:sz w:val="20"/>
                <w:szCs w:val="20"/>
                <w:lang w:val="en-US"/>
              </w:rPr>
            </w:pPr>
            <w:r w:rsidRPr="00ED6387">
              <w:rPr>
                <w:position w:val="-12"/>
                <w:lang w:val="en-US"/>
              </w:rPr>
              <w:object w:dxaOrig="440" w:dyaOrig="380" w14:anchorId="33158E99">
                <v:shape id="_x0000_i1075" type="#_x0000_t75" style="width:21.75pt;height:18.65pt" o:ole="">
                  <v:imagedata r:id="rId110" o:title=""/>
                </v:shape>
                <o:OLEObject Type="Embed" ProgID="Equation.DSMT4" ShapeID="_x0000_i1075" DrawAspect="Content" ObjectID="_1820688134" r:id="rId111"/>
              </w:object>
            </w:r>
          </w:p>
        </w:tc>
        <w:tc>
          <w:tcPr>
            <w:tcW w:w="1216" w:type="dxa"/>
            <w:tcBorders>
              <w:top w:val="nil"/>
              <w:left w:val="nil"/>
              <w:bottom w:val="nil"/>
              <w:right w:val="nil"/>
            </w:tcBorders>
            <w:vAlign w:val="center"/>
          </w:tcPr>
          <w:p w14:paraId="4EDFFE6F"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nil"/>
              <w:right w:val="nil"/>
            </w:tcBorders>
            <w:vAlign w:val="center"/>
          </w:tcPr>
          <w:p w14:paraId="241F90B9"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C48F7">
                <v:shape id="_x0000_i1076" type="#_x0000_t75" style="width:9.85pt;height:14.5pt" o:ole="">
                  <v:imagedata r:id="rId112" o:title=""/>
                </v:shape>
                <o:OLEObject Type="Embed" ProgID="Equation.DSMT4" ShapeID="_x0000_i1076" DrawAspect="Content" ObjectID="_1820688135" r:id="rId113"/>
              </w:object>
            </w:r>
          </w:p>
        </w:tc>
      </w:tr>
      <w:tr w:rsidR="008E66BA" w:rsidRPr="00ED6387" w14:paraId="374DDBD4" w14:textId="77777777" w:rsidTr="008E66BA">
        <w:tc>
          <w:tcPr>
            <w:tcW w:w="1841"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0E498CFE" w:rsidR="008E66BA" w:rsidRPr="00ED6387" w:rsidRDefault="008E66BA" w:rsidP="00931D4E">
            <w:pPr>
              <w:spacing w:line="240" w:lineRule="auto"/>
              <w:jc w:val="center"/>
              <w:rPr>
                <w:sz w:val="20"/>
                <w:szCs w:val="20"/>
                <w:lang w:val="en-US"/>
              </w:rPr>
            </w:pPr>
            <w:r w:rsidRPr="008E66BA">
              <w:rPr>
                <w:position w:val="-12"/>
                <w:lang w:val="en-US"/>
              </w:rPr>
              <w:object w:dxaOrig="520" w:dyaOrig="380" w14:anchorId="3B580D36">
                <v:shape id="_x0000_i1077" type="#_x0000_t75" style="width:26.4pt;height:19.15pt" o:ole="">
                  <v:imagedata r:id="rId114" o:title=""/>
                </v:shape>
                <o:OLEObject Type="Embed" ProgID="Equation.DSMT4" ShapeID="_x0000_i1077" DrawAspect="Content" ObjectID="_1820688136" r:id="rId115"/>
              </w:object>
            </w:r>
          </w:p>
        </w:tc>
        <w:tc>
          <w:tcPr>
            <w:tcW w:w="1361" w:type="dxa"/>
            <w:tcBorders>
              <w:top w:val="nil"/>
              <w:left w:val="nil"/>
              <w:bottom w:val="single" w:sz="4" w:space="0" w:color="auto"/>
              <w:right w:val="nil"/>
            </w:tcBorders>
            <w:vAlign w:val="center"/>
          </w:tcPr>
          <w:p w14:paraId="274015D5" w14:textId="77777777" w:rsidR="008E66BA" w:rsidRPr="00ED6387" w:rsidRDefault="008E66BA" w:rsidP="00931D4E">
            <w:pPr>
              <w:spacing w:line="240" w:lineRule="auto"/>
              <w:jc w:val="center"/>
              <w:rPr>
                <w:lang w:val="en-US"/>
              </w:rPr>
            </w:pPr>
            <w:r w:rsidRPr="00720903">
              <w:rPr>
                <w:position w:val="-16"/>
                <w:lang w:val="en-US"/>
              </w:rPr>
              <w:object w:dxaOrig="940" w:dyaOrig="420" w14:anchorId="3BFFB685">
                <v:shape id="_x0000_i1078" type="#_x0000_t75" style="width:47.65pt;height:21.25pt" o:ole="">
                  <v:imagedata r:id="rId116" o:title=""/>
                </v:shape>
                <o:OLEObject Type="Embed" ProgID="Equation.DSMT4" ShapeID="_x0000_i1078" DrawAspect="Content" ObjectID="_1820688137" r:id="rId117"/>
              </w:object>
            </w:r>
          </w:p>
        </w:tc>
        <w:tc>
          <w:tcPr>
            <w:tcW w:w="1032" w:type="dxa"/>
            <w:tcBorders>
              <w:top w:val="nil"/>
              <w:left w:val="nil"/>
              <w:bottom w:val="single" w:sz="4" w:space="0" w:color="auto"/>
              <w:right w:val="nil"/>
            </w:tcBorders>
            <w:vAlign w:val="center"/>
          </w:tcPr>
          <w:p w14:paraId="60925402" w14:textId="77777777" w:rsidR="008E66BA" w:rsidRPr="00ED6387" w:rsidRDefault="008E66BA" w:rsidP="00931D4E">
            <w:pPr>
              <w:spacing w:line="240" w:lineRule="auto"/>
              <w:jc w:val="center"/>
              <w:rPr>
                <w:lang w:val="en-US"/>
              </w:rPr>
            </w:pPr>
            <w:r w:rsidRPr="00720903">
              <w:rPr>
                <w:position w:val="-12"/>
                <w:lang w:val="en-US"/>
              </w:rPr>
              <w:object w:dxaOrig="480" w:dyaOrig="380" w14:anchorId="5C09E75A">
                <v:shape id="_x0000_i1079" type="#_x0000_t75" style="width:23.85pt;height:18.65pt" o:ole="">
                  <v:imagedata r:id="rId118" o:title=""/>
                </v:shape>
                <o:OLEObject Type="Embed" ProgID="Equation.DSMT4" ShapeID="_x0000_i1079" DrawAspect="Content" ObjectID="_1820688138" r:id="rId119"/>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single" w:sz="4" w:space="0" w:color="auto"/>
              <w:right w:val="nil"/>
            </w:tcBorders>
            <w:vAlign w:val="center"/>
          </w:tcPr>
          <w:p w14:paraId="579CD96C" w14:textId="77777777" w:rsidR="008E66BA" w:rsidRPr="00ED6387" w:rsidRDefault="008E66BA" w:rsidP="00931D4E">
            <w:pPr>
              <w:spacing w:line="240" w:lineRule="auto"/>
              <w:jc w:val="center"/>
              <w:rPr>
                <w:lang w:val="en-US"/>
              </w:rPr>
            </w:pPr>
            <w:r w:rsidRPr="00ED6387">
              <w:rPr>
                <w:position w:val="-6"/>
                <w:lang w:val="en-US"/>
              </w:rPr>
              <w:object w:dxaOrig="200" w:dyaOrig="279" w14:anchorId="02FD5C23">
                <v:shape id="_x0000_i1080" type="#_x0000_t75" style="width:9.85pt;height:14.5pt" o:ole="">
                  <v:imagedata r:id="rId112" o:title=""/>
                </v:shape>
                <o:OLEObject Type="Embed" ProgID="Equation.DSMT4" ShapeID="_x0000_i1080" DrawAspect="Content" ObjectID="_1820688139" r:id="rId120"/>
              </w:object>
            </w:r>
          </w:p>
        </w:tc>
      </w:tr>
      <w:tr w:rsidR="008E66BA" w:rsidRPr="00ED6387" w14:paraId="101B8897" w14:textId="77777777" w:rsidTr="008E66BA">
        <w:tc>
          <w:tcPr>
            <w:tcW w:w="1841"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53BE132F" w:rsidR="008E66BA" w:rsidRPr="00ED6387" w:rsidRDefault="008E66BA" w:rsidP="00931D4E">
            <w:pPr>
              <w:spacing w:line="240" w:lineRule="auto"/>
              <w:jc w:val="center"/>
              <w:rPr>
                <w:sz w:val="20"/>
                <w:szCs w:val="20"/>
                <w:lang w:val="en-US"/>
              </w:rPr>
            </w:pPr>
            <w:r w:rsidRPr="008E66BA">
              <w:rPr>
                <w:position w:val="-12"/>
                <w:lang w:val="en-US"/>
              </w:rPr>
              <w:object w:dxaOrig="499" w:dyaOrig="380" w14:anchorId="4CC46888">
                <v:shape id="_x0000_i1081" type="#_x0000_t75" style="width:25.4pt;height:19.15pt" o:ole="">
                  <v:imagedata r:id="rId121" o:title=""/>
                </v:shape>
                <o:OLEObject Type="Embed" ProgID="Equation.DSMT4" ShapeID="_x0000_i1081" DrawAspect="Content" ObjectID="_1820688140" r:id="rId122"/>
              </w:object>
            </w:r>
          </w:p>
        </w:tc>
        <w:tc>
          <w:tcPr>
            <w:tcW w:w="1361" w:type="dxa"/>
            <w:tcBorders>
              <w:top w:val="single" w:sz="4" w:space="0" w:color="auto"/>
              <w:left w:val="nil"/>
              <w:bottom w:val="single" w:sz="4" w:space="0" w:color="auto"/>
              <w:right w:val="nil"/>
            </w:tcBorders>
            <w:vAlign w:val="center"/>
          </w:tcPr>
          <w:p w14:paraId="4AE903E3" w14:textId="77777777" w:rsidR="008E66BA" w:rsidRPr="00ED6387" w:rsidRDefault="008E66BA" w:rsidP="00931D4E">
            <w:pPr>
              <w:spacing w:line="240" w:lineRule="auto"/>
              <w:jc w:val="center"/>
              <w:rPr>
                <w:sz w:val="20"/>
                <w:szCs w:val="20"/>
                <w:lang w:val="en-US"/>
              </w:rPr>
            </w:pPr>
            <w:r w:rsidRPr="00720903">
              <w:rPr>
                <w:position w:val="-16"/>
                <w:lang w:val="en-US"/>
              </w:rPr>
              <w:object w:dxaOrig="900" w:dyaOrig="420" w14:anchorId="25EAFDA1">
                <v:shape id="_x0000_i1082" type="#_x0000_t75" style="width:45.05pt;height:21.25pt" o:ole="">
                  <v:imagedata r:id="rId123" o:title=""/>
                </v:shape>
                <o:OLEObject Type="Embed" ProgID="Equation.DSMT4" ShapeID="_x0000_i1082" DrawAspect="Content" ObjectID="_1820688141" r:id="rId124"/>
              </w:object>
            </w:r>
          </w:p>
        </w:tc>
        <w:tc>
          <w:tcPr>
            <w:tcW w:w="1032" w:type="dxa"/>
            <w:tcBorders>
              <w:top w:val="single" w:sz="4" w:space="0" w:color="auto"/>
              <w:left w:val="nil"/>
              <w:bottom w:val="single" w:sz="4" w:space="0" w:color="auto"/>
              <w:right w:val="nil"/>
            </w:tcBorders>
            <w:vAlign w:val="center"/>
          </w:tcPr>
          <w:p w14:paraId="68470423"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4310DA43">
                <v:shape id="_x0000_i1083" type="#_x0000_t75" style="width:23.85pt;height:18.65pt" o:ole="">
                  <v:imagedata r:id="rId125" o:title=""/>
                </v:shape>
                <o:OLEObject Type="Embed" ProgID="Equation.DSMT4" ShapeID="_x0000_i1083" DrawAspect="Content" ObjectID="_1820688142" r:id="rId126"/>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931D4E">
            <w:pPr>
              <w:spacing w:line="240" w:lineRule="auto"/>
              <w:jc w:val="center"/>
              <w:rPr>
                <w:sz w:val="20"/>
                <w:szCs w:val="20"/>
                <w:lang w:val="en-US"/>
              </w:rPr>
            </w:pPr>
            <w:r w:rsidRPr="0073096F">
              <w:rPr>
                <w:position w:val="-6"/>
                <w:lang w:val="en-US"/>
              </w:rPr>
              <w:object w:dxaOrig="200" w:dyaOrig="279" w14:anchorId="78920ED5">
                <v:shape id="_x0000_i1084" type="#_x0000_t75" style="width:9.85pt;height:14pt" o:ole="">
                  <v:imagedata r:id="rId127" o:title=""/>
                </v:shape>
                <o:OLEObject Type="Embed" ProgID="Equation.DSMT4" ShapeID="_x0000_i1084" DrawAspect="Content" ObjectID="_1820688143" r:id="rId128"/>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50010F">
                <v:shape id="_x0000_i1085" type="#_x0000_t75" style="width:9.85pt;height:14.5pt" o:ole="">
                  <v:imagedata r:id="rId129" o:title=""/>
                </v:shape>
                <o:OLEObject Type="Embed" ProgID="Equation.DSMT4" ShapeID="_x0000_i1085" DrawAspect="Content" ObjectID="_1820688144" r:id="rId130"/>
              </w:object>
            </w:r>
          </w:p>
        </w:tc>
        <w:tc>
          <w:tcPr>
            <w:tcW w:w="545" w:type="dxa"/>
            <w:tcBorders>
              <w:top w:val="single" w:sz="4" w:space="0" w:color="auto"/>
              <w:left w:val="nil"/>
              <w:bottom w:val="single" w:sz="4" w:space="0" w:color="auto"/>
              <w:right w:val="nil"/>
            </w:tcBorders>
            <w:vAlign w:val="center"/>
          </w:tcPr>
          <w:p w14:paraId="3384FE46"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4563B5">
                <v:shape id="_x0000_i1086" type="#_x0000_t75" style="width:9.85pt;height:14.5pt" o:ole="">
                  <v:imagedata r:id="rId131" o:title=""/>
                </v:shape>
                <o:OLEObject Type="Embed" ProgID="Equation.DSMT4" ShapeID="_x0000_i1086" DrawAspect="Content" ObjectID="_1820688145" r:id="rId132"/>
              </w:object>
            </w:r>
          </w:p>
        </w:tc>
      </w:tr>
      <w:tr w:rsidR="008E66BA" w:rsidRPr="00ED6387" w14:paraId="21A7F0D5" w14:textId="77777777" w:rsidTr="008E66BA">
        <w:tc>
          <w:tcPr>
            <w:tcW w:w="1841"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087" type="#_x0000_t75" style="width:11.4pt;height:11.9pt" o:ole="">
                  <v:imagedata r:id="rId72" o:title=""/>
                </v:shape>
                <o:OLEObject Type="Embed" ProgID="Equation.DSMT4" ShapeID="_x0000_i1087" DrawAspect="Content" ObjectID="_1820688146" r:id="rId133"/>
              </w:object>
            </w:r>
          </w:p>
        </w:tc>
        <w:tc>
          <w:tcPr>
            <w:tcW w:w="1161" w:type="dxa"/>
            <w:tcBorders>
              <w:left w:val="nil"/>
              <w:right w:val="nil"/>
            </w:tcBorders>
            <w:vAlign w:val="center"/>
          </w:tcPr>
          <w:p w14:paraId="2A2FCF3A"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9B27A16">
                <v:shape id="_x0000_i1088" type="#_x0000_t75" style="width:9.85pt;height:14.5pt" o:ole="">
                  <v:imagedata r:id="rId134" o:title=""/>
                </v:shape>
                <o:OLEObject Type="Embed" ProgID="Equation.DSMT4" ShapeID="_x0000_i1088" DrawAspect="Content" ObjectID="_1820688147" r:id="rId135"/>
              </w:object>
            </w:r>
          </w:p>
        </w:tc>
        <w:tc>
          <w:tcPr>
            <w:tcW w:w="1361" w:type="dxa"/>
            <w:tcBorders>
              <w:left w:val="nil"/>
              <w:right w:val="nil"/>
            </w:tcBorders>
            <w:vAlign w:val="center"/>
          </w:tcPr>
          <w:p w14:paraId="072DBDF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F02A8D5">
                <v:shape id="_x0000_i1089" type="#_x0000_t75" style="width:9.85pt;height:14.5pt" o:ole="">
                  <v:imagedata r:id="rId136" o:title=""/>
                </v:shape>
                <o:OLEObject Type="Embed" ProgID="Equation.DSMT4" ShapeID="_x0000_i1089" DrawAspect="Content" ObjectID="_1820688148" r:id="rId137"/>
              </w:object>
            </w:r>
          </w:p>
        </w:tc>
        <w:tc>
          <w:tcPr>
            <w:tcW w:w="1032" w:type="dxa"/>
            <w:tcBorders>
              <w:left w:val="nil"/>
              <w:right w:val="nil"/>
            </w:tcBorders>
            <w:vAlign w:val="center"/>
          </w:tcPr>
          <w:p w14:paraId="00DE453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413E38C">
                <v:shape id="_x0000_i1090" type="#_x0000_t75" style="width:9.85pt;height:14.5pt" o:ole="">
                  <v:imagedata r:id="rId138" o:title=""/>
                </v:shape>
                <o:OLEObject Type="Embed" ProgID="Equation.DSMT4" ShapeID="_x0000_i1090" DrawAspect="Content" ObjectID="_1820688149" r:id="rId139"/>
              </w:object>
            </w:r>
          </w:p>
        </w:tc>
        <w:tc>
          <w:tcPr>
            <w:tcW w:w="1216" w:type="dxa"/>
            <w:tcBorders>
              <w:left w:val="nil"/>
              <w:right w:val="nil"/>
            </w:tcBorders>
            <w:vAlign w:val="center"/>
          </w:tcPr>
          <w:p w14:paraId="6A1117B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0D4879">
                <v:shape id="_x0000_i1091" type="#_x0000_t75" style="width:9.85pt;height:14.5pt" o:ole="">
                  <v:imagedata r:id="rId140" o:title=""/>
                </v:shape>
                <o:OLEObject Type="Embed" ProgID="Equation.DSMT4" ShapeID="_x0000_i1091" DrawAspect="Content" ObjectID="_1820688150" r:id="rId141"/>
              </w:object>
            </w:r>
          </w:p>
        </w:tc>
        <w:tc>
          <w:tcPr>
            <w:tcW w:w="1247" w:type="dxa"/>
            <w:tcBorders>
              <w:left w:val="nil"/>
              <w:right w:val="nil"/>
            </w:tcBorders>
            <w:vAlign w:val="center"/>
          </w:tcPr>
          <w:p w14:paraId="2CC7495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AA24942">
                <v:shape id="_x0000_i1092" type="#_x0000_t75" style="width:9.85pt;height:14.5pt" o:ole="">
                  <v:imagedata r:id="rId142" o:title=""/>
                </v:shape>
                <o:OLEObject Type="Embed" ProgID="Equation.DSMT4" ShapeID="_x0000_i1092" DrawAspect="Content" ObjectID="_1820688151" r:id="rId143"/>
              </w:object>
            </w:r>
          </w:p>
        </w:tc>
        <w:tc>
          <w:tcPr>
            <w:tcW w:w="545" w:type="dxa"/>
            <w:tcBorders>
              <w:left w:val="nil"/>
              <w:right w:val="nil"/>
            </w:tcBorders>
            <w:vAlign w:val="center"/>
          </w:tcPr>
          <w:p w14:paraId="7455FBC0"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EE15A31">
                <v:shape id="_x0000_i1093" type="#_x0000_t75" style="width:9.85pt;height:14.5pt" o:ole="">
                  <v:imagedata r:id="rId144" o:title=""/>
                </v:shape>
                <o:OLEObject Type="Embed" ProgID="Equation.DSMT4" ShapeID="_x0000_i1093" DrawAspect="Content" ObjectID="_1820688152" r:id="rId145"/>
              </w:object>
            </w:r>
          </w:p>
        </w:tc>
      </w:tr>
    </w:tbl>
    <w:p w14:paraId="2CCCE5B1" w14:textId="77777777" w:rsidR="008E66BA" w:rsidRDefault="008E66BA" w:rsidP="00CB63EB">
      <w:pPr>
        <w:rPr>
          <w:lang w:val="en-US"/>
        </w:rPr>
      </w:pPr>
    </w:p>
    <w:p w14:paraId="6ED6042D" w14:textId="220374E1" w:rsidR="008E66BA" w:rsidRDefault="008E66BA" w:rsidP="008E66BA">
      <w:pPr>
        <w:pStyle w:val="Titre3"/>
      </w:pPr>
      <w:r>
        <w:t>Transactions Matrix (flow consistency)</w:t>
      </w:r>
    </w:p>
    <w:p w14:paraId="42C9376F" w14:textId="77777777" w:rsidR="008E66BA" w:rsidRPr="00D54988" w:rsidRDefault="008E66BA" w:rsidP="008E66BA"/>
    <w:p w14:paraId="3C6064BB" w14:textId="7B5A574F" w:rsidR="008E66BA" w:rsidRPr="00027EA5" w:rsidRDefault="008E66BA" w:rsidP="008E66BA">
      <w:pPr>
        <w:pStyle w:val="Lgende"/>
      </w:pPr>
      <w:r w:rsidRPr="00027EA5">
        <w:t xml:space="preserve">Table </w:t>
      </w:r>
      <w:r>
        <w:fldChar w:fldCharType="begin"/>
      </w:r>
      <w:r w:rsidRPr="00027EA5">
        <w:instrText xml:space="preserve"> SEQ Table \* ARABIC </w:instrText>
      </w:r>
      <w:r>
        <w:fldChar w:fldCharType="separate"/>
      </w:r>
      <w:r w:rsidR="00AD35A5">
        <w:rPr>
          <w:noProof/>
        </w:rPr>
        <w:t>2</w:t>
      </w:r>
      <w:r>
        <w:fldChar w:fldCharType="end"/>
      </w:r>
      <w:r w:rsidRPr="00027EA5">
        <w:t xml:space="preserve">. </w:t>
      </w:r>
      <w:proofErr w:type="gramStart"/>
      <w:r w:rsidRPr="00027EA5">
        <w:t>Transactions</w:t>
      </w:r>
      <w:proofErr w:type="gramEnd"/>
      <w:r w:rsidRPr="00027EA5">
        <w:t xml:space="preserve"> matrix of Dual Monetary Economy</w:t>
      </w:r>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2039"/>
        <w:gridCol w:w="1355"/>
        <w:gridCol w:w="1372"/>
        <w:gridCol w:w="924"/>
        <w:gridCol w:w="1216"/>
        <w:gridCol w:w="1016"/>
        <w:gridCol w:w="462"/>
      </w:tblGrid>
      <w:tr w:rsidR="008E66BA" w:rsidRPr="00ED6387" w14:paraId="65965392" w14:textId="77777777" w:rsidTr="00931D4E">
        <w:tc>
          <w:tcPr>
            <w:tcW w:w="2041"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6" w:type="dxa"/>
            <w:tcBorders>
              <w:left w:val="nil"/>
              <w:bottom w:val="single" w:sz="4" w:space="0" w:color="auto"/>
              <w:right w:val="nil"/>
            </w:tcBorders>
          </w:tcPr>
          <w:p w14:paraId="38385DC0" w14:textId="77777777" w:rsidR="008E66BA" w:rsidRPr="00ED6387" w:rsidRDefault="008E66BA" w:rsidP="00931D4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tcPr>
          <w:p w14:paraId="65714D8A" w14:textId="77777777" w:rsidR="008E66BA" w:rsidRPr="00ED6387" w:rsidRDefault="008E66BA" w:rsidP="00931D4E">
            <w:pPr>
              <w:jc w:val="center"/>
              <w:rPr>
                <w:sz w:val="20"/>
                <w:szCs w:val="20"/>
                <w:lang w:val="en-US"/>
              </w:rPr>
            </w:pPr>
            <w:r w:rsidRPr="00ED6387">
              <w:rPr>
                <w:sz w:val="20"/>
                <w:szCs w:val="20"/>
                <w:lang w:val="en-US"/>
              </w:rPr>
              <w:t>Firms</w:t>
            </w:r>
          </w:p>
        </w:tc>
        <w:tc>
          <w:tcPr>
            <w:tcW w:w="921" w:type="dxa"/>
            <w:tcBorders>
              <w:left w:val="nil"/>
              <w:bottom w:val="single" w:sz="4" w:space="0" w:color="auto"/>
              <w:right w:val="nil"/>
            </w:tcBorders>
          </w:tcPr>
          <w:p w14:paraId="46B88937"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931D4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931D4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tcPr>
          <w:p w14:paraId="408FBEC5" w14:textId="77777777" w:rsidR="008E66BA" w:rsidRPr="00ED6387" w:rsidRDefault="008E66BA" w:rsidP="00931D4E">
            <w:pPr>
              <w:rPr>
                <w:sz w:val="20"/>
                <w:szCs w:val="20"/>
                <w:lang w:val="en-US"/>
              </w:rPr>
            </w:pPr>
            <w:r w:rsidRPr="00ED6387">
              <w:rPr>
                <w:position w:val="-4"/>
                <w:lang w:val="en-US"/>
              </w:rPr>
              <w:object w:dxaOrig="220" w:dyaOrig="240" w14:anchorId="35EA0EDE">
                <v:shape id="_x0000_i1094" type="#_x0000_t75" style="width:11.4pt;height:11.9pt" o:ole="">
                  <v:imagedata r:id="rId72" o:title=""/>
                </v:shape>
                <o:OLEObject Type="Embed" ProgID="Equation.DSMT4" ShapeID="_x0000_i1094" DrawAspect="Content" ObjectID="_1820688153" r:id="rId146"/>
              </w:object>
            </w:r>
          </w:p>
        </w:tc>
      </w:tr>
      <w:tr w:rsidR="008E66BA" w:rsidRPr="00ED6387" w14:paraId="69FAA718" w14:textId="77777777" w:rsidTr="00931D4E">
        <w:tc>
          <w:tcPr>
            <w:tcW w:w="2041"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6" w:type="dxa"/>
            <w:tcBorders>
              <w:left w:val="nil"/>
              <w:bottom w:val="nil"/>
              <w:right w:val="nil"/>
            </w:tcBorders>
          </w:tcPr>
          <w:p w14:paraId="4CE9818D" w14:textId="542032F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6F491DA2">
                <v:shape id="_x0000_i1095" type="#_x0000_t75" style="width:21.25pt;height:18.15pt" o:ole="">
                  <v:imagedata r:id="rId147" o:title=""/>
                </v:shape>
                <o:OLEObject Type="Embed" ProgID="Equation.DSMT4" ShapeID="_x0000_i1095" DrawAspect="Content" ObjectID="_1820688154" r:id="rId148"/>
              </w:object>
            </w:r>
          </w:p>
        </w:tc>
        <w:tc>
          <w:tcPr>
            <w:tcW w:w="1372" w:type="dxa"/>
            <w:tcBorders>
              <w:left w:val="nil"/>
              <w:bottom w:val="nil"/>
              <w:right w:val="nil"/>
            </w:tcBorders>
          </w:tcPr>
          <w:p w14:paraId="351BE660"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40" w:dyaOrig="420" w14:anchorId="6302B886">
                <v:shape id="_x0000_i1096" type="#_x0000_t75" style="width:47.65pt;height:21.25pt" o:ole="">
                  <v:imagedata r:id="rId149" o:title=""/>
                </v:shape>
                <o:OLEObject Type="Embed" ProgID="Equation.DSMT4" ShapeID="_x0000_i1096" DrawAspect="Content" ObjectID="_1820688155" r:id="rId150"/>
              </w:object>
            </w:r>
          </w:p>
        </w:tc>
        <w:tc>
          <w:tcPr>
            <w:tcW w:w="921" w:type="dxa"/>
            <w:tcBorders>
              <w:left w:val="nil"/>
              <w:bottom w:val="nil"/>
              <w:right w:val="nil"/>
            </w:tcBorders>
          </w:tcPr>
          <w:p w14:paraId="0A61B6C9" w14:textId="77777777" w:rsidR="008E66BA" w:rsidRPr="00ED6387" w:rsidRDefault="008E66BA" w:rsidP="00931D4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931D4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931D4E">
            <w:pPr>
              <w:spacing w:line="240" w:lineRule="auto"/>
              <w:jc w:val="center"/>
              <w:rPr>
                <w:sz w:val="20"/>
                <w:szCs w:val="20"/>
                <w:lang w:val="en-US"/>
              </w:rPr>
            </w:pPr>
          </w:p>
        </w:tc>
        <w:tc>
          <w:tcPr>
            <w:tcW w:w="462" w:type="dxa"/>
            <w:tcBorders>
              <w:left w:val="nil"/>
              <w:bottom w:val="nil"/>
              <w:right w:val="nil"/>
            </w:tcBorders>
          </w:tcPr>
          <w:p w14:paraId="2BFED33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6DE370">
                <v:shape id="_x0000_i1097" type="#_x0000_t75" style="width:9.85pt;height:14.5pt" o:ole="">
                  <v:imagedata r:id="rId90" o:title=""/>
                </v:shape>
                <o:OLEObject Type="Embed" ProgID="Equation.DSMT4" ShapeID="_x0000_i1097" DrawAspect="Content" ObjectID="_1820688156" r:id="rId151"/>
              </w:object>
            </w:r>
          </w:p>
        </w:tc>
      </w:tr>
      <w:tr w:rsidR="008E66BA" w:rsidRPr="00ED6387" w14:paraId="170DABC4" w14:textId="77777777" w:rsidTr="00931D4E">
        <w:tc>
          <w:tcPr>
            <w:tcW w:w="2041"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6" w:type="dxa"/>
            <w:tcBorders>
              <w:top w:val="nil"/>
              <w:left w:val="nil"/>
              <w:bottom w:val="nil"/>
              <w:right w:val="nil"/>
            </w:tcBorders>
          </w:tcPr>
          <w:p w14:paraId="4224AED0" w14:textId="13BB180C" w:rsidR="008E66BA" w:rsidRPr="00ED6387" w:rsidRDefault="008E66BA" w:rsidP="00931D4E">
            <w:pPr>
              <w:spacing w:line="240" w:lineRule="auto"/>
              <w:jc w:val="center"/>
              <w:rPr>
                <w:sz w:val="20"/>
                <w:szCs w:val="20"/>
                <w:lang w:val="en-US"/>
              </w:rPr>
            </w:pPr>
            <w:r w:rsidRPr="008E66BA">
              <w:rPr>
                <w:position w:val="-12"/>
                <w:sz w:val="20"/>
                <w:szCs w:val="20"/>
                <w:lang w:val="en-US"/>
              </w:rPr>
              <w:object w:dxaOrig="560" w:dyaOrig="380" w14:anchorId="64BB3C11">
                <v:shape id="_x0000_i1098" type="#_x0000_t75" style="width:27.95pt;height:19.15pt" o:ole="">
                  <v:imagedata r:id="rId152" o:title=""/>
                </v:shape>
                <o:OLEObject Type="Embed" ProgID="Equation.DSMT4" ShapeID="_x0000_i1098" DrawAspect="Content" ObjectID="_1820688157" r:id="rId153"/>
              </w:object>
            </w:r>
          </w:p>
        </w:tc>
        <w:tc>
          <w:tcPr>
            <w:tcW w:w="1372" w:type="dxa"/>
            <w:tcBorders>
              <w:top w:val="nil"/>
              <w:left w:val="nil"/>
              <w:bottom w:val="nil"/>
              <w:right w:val="nil"/>
            </w:tcBorders>
          </w:tcPr>
          <w:p w14:paraId="14533A48"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60" w:dyaOrig="420" w14:anchorId="7DFC4618">
                <v:shape id="_x0000_i1099" type="#_x0000_t75" style="width:48.15pt;height:21.25pt" o:ole="">
                  <v:imagedata r:id="rId154" o:title=""/>
                </v:shape>
                <o:OLEObject Type="Embed" ProgID="Equation.DSMT4" ShapeID="_x0000_i1099" DrawAspect="Content" ObjectID="_1820688158" r:id="rId155"/>
              </w:object>
            </w:r>
          </w:p>
        </w:tc>
        <w:tc>
          <w:tcPr>
            <w:tcW w:w="921" w:type="dxa"/>
            <w:tcBorders>
              <w:top w:val="nil"/>
              <w:left w:val="nil"/>
              <w:bottom w:val="nil"/>
              <w:right w:val="nil"/>
            </w:tcBorders>
          </w:tcPr>
          <w:p w14:paraId="57EF9207"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540" w:dyaOrig="380" w14:anchorId="5219F277">
                <v:shape id="_x0000_i1100" type="#_x0000_t75" style="width:26.95pt;height:18.65pt" o:ole="">
                  <v:imagedata r:id="rId156" o:title=""/>
                </v:shape>
                <o:OLEObject Type="Embed" ProgID="Equation.DSMT4" ShapeID="_x0000_i1100" DrawAspect="Content" ObjectID="_1820688159" r:id="rId157"/>
              </w:object>
            </w:r>
          </w:p>
        </w:tc>
        <w:tc>
          <w:tcPr>
            <w:tcW w:w="1016" w:type="dxa"/>
            <w:tcBorders>
              <w:top w:val="nil"/>
              <w:left w:val="nil"/>
              <w:bottom w:val="nil"/>
              <w:right w:val="nil"/>
            </w:tcBorders>
            <w:vAlign w:val="center"/>
          </w:tcPr>
          <w:p w14:paraId="5AA22992"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21A04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877A0DD">
                <v:shape id="_x0000_i1101" type="#_x0000_t75" style="width:9.85pt;height:14.5pt" o:ole="">
                  <v:imagedata r:id="rId90" o:title=""/>
                </v:shape>
                <o:OLEObject Type="Embed" ProgID="Equation.DSMT4" ShapeID="_x0000_i1101" DrawAspect="Content" ObjectID="_1820688160" r:id="rId158"/>
              </w:object>
            </w:r>
          </w:p>
        </w:tc>
      </w:tr>
      <w:tr w:rsidR="008E66BA" w:rsidRPr="00ED6387" w14:paraId="01E80386" w14:textId="77777777" w:rsidTr="00931D4E">
        <w:tc>
          <w:tcPr>
            <w:tcW w:w="2041"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6" w:type="dxa"/>
            <w:tcBorders>
              <w:top w:val="nil"/>
              <w:left w:val="nil"/>
              <w:bottom w:val="nil"/>
              <w:right w:val="nil"/>
            </w:tcBorders>
          </w:tcPr>
          <w:p w14:paraId="00ADB403" w14:textId="262803A2"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30630BC3">
                <v:shape id="_x0000_i1102" type="#_x0000_t75" style="width:21.25pt;height:18.15pt" o:ole="">
                  <v:imagedata r:id="rId159" o:title=""/>
                </v:shape>
                <o:OLEObject Type="Embed" ProgID="Equation.DSMT4" ShapeID="_x0000_i1102" DrawAspect="Content" ObjectID="_1820688161" r:id="rId160"/>
              </w:object>
            </w:r>
          </w:p>
        </w:tc>
        <w:tc>
          <w:tcPr>
            <w:tcW w:w="1372" w:type="dxa"/>
            <w:tcBorders>
              <w:top w:val="nil"/>
              <w:left w:val="nil"/>
              <w:bottom w:val="nil"/>
              <w:right w:val="nil"/>
            </w:tcBorders>
          </w:tcPr>
          <w:p w14:paraId="22DF913D" w14:textId="77777777" w:rsidR="008E66BA" w:rsidRPr="00ED6387" w:rsidRDefault="008E66BA" w:rsidP="00931D4E">
            <w:pPr>
              <w:spacing w:line="240" w:lineRule="auto"/>
              <w:jc w:val="center"/>
              <w:rPr>
                <w:sz w:val="20"/>
                <w:szCs w:val="20"/>
                <w:lang w:val="en-US"/>
              </w:rPr>
            </w:pPr>
          </w:p>
        </w:tc>
        <w:tc>
          <w:tcPr>
            <w:tcW w:w="921" w:type="dxa"/>
            <w:tcBorders>
              <w:top w:val="nil"/>
              <w:left w:val="nil"/>
              <w:bottom w:val="nil"/>
              <w:right w:val="nil"/>
            </w:tcBorders>
          </w:tcPr>
          <w:p w14:paraId="75D399D5"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99" w:dyaOrig="380" w14:anchorId="62C70AA2">
                <v:shape id="_x0000_i1103" type="#_x0000_t75" style="width:24.35pt;height:18.65pt" o:ole="">
                  <v:imagedata r:id="rId161" o:title=""/>
                </v:shape>
                <o:OLEObject Type="Embed" ProgID="Equation.DSMT4" ShapeID="_x0000_i1103" DrawAspect="Content" ObjectID="_1820688162" r:id="rId162"/>
              </w:object>
            </w:r>
          </w:p>
        </w:tc>
        <w:tc>
          <w:tcPr>
            <w:tcW w:w="1016" w:type="dxa"/>
            <w:tcBorders>
              <w:top w:val="nil"/>
              <w:left w:val="nil"/>
              <w:bottom w:val="nil"/>
              <w:right w:val="nil"/>
            </w:tcBorders>
            <w:vAlign w:val="center"/>
          </w:tcPr>
          <w:p w14:paraId="05A9EA36"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28ACD0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8EFDE0B">
                <v:shape id="_x0000_i1104" type="#_x0000_t75" style="width:9.85pt;height:14.5pt" o:ole="">
                  <v:imagedata r:id="rId90" o:title=""/>
                </v:shape>
                <o:OLEObject Type="Embed" ProgID="Equation.DSMT4" ShapeID="_x0000_i1104" DrawAspect="Content" ObjectID="_1820688163" r:id="rId163"/>
              </w:object>
            </w:r>
          </w:p>
        </w:tc>
      </w:tr>
      <w:tr w:rsidR="008E66BA" w:rsidRPr="00ED6387" w14:paraId="5E794033" w14:textId="77777777" w:rsidTr="00931D4E">
        <w:tc>
          <w:tcPr>
            <w:tcW w:w="2041"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6" w:type="dxa"/>
            <w:tcBorders>
              <w:top w:val="nil"/>
              <w:left w:val="nil"/>
              <w:bottom w:val="nil"/>
              <w:right w:val="nil"/>
            </w:tcBorders>
          </w:tcPr>
          <w:p w14:paraId="5A99ACDE" w14:textId="6A7514E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99" w:dyaOrig="380" w14:anchorId="752602C4">
                <v:shape id="_x0000_i1105" type="#_x0000_t75" style="width:25.4pt;height:19.15pt" o:ole="">
                  <v:imagedata r:id="rId164" o:title=""/>
                </v:shape>
                <o:OLEObject Type="Embed" ProgID="Equation.DSMT4" ShapeID="_x0000_i1105" DrawAspect="Content" ObjectID="_1820688164" r:id="rId165"/>
              </w:object>
            </w:r>
          </w:p>
        </w:tc>
        <w:tc>
          <w:tcPr>
            <w:tcW w:w="1372" w:type="dxa"/>
            <w:tcBorders>
              <w:top w:val="nil"/>
              <w:left w:val="nil"/>
              <w:bottom w:val="nil"/>
              <w:right w:val="nil"/>
            </w:tcBorders>
          </w:tcPr>
          <w:p w14:paraId="5489A6ED"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880" w:dyaOrig="420" w14:anchorId="4E4510F0">
                <v:shape id="_x0000_i1106" type="#_x0000_t75" style="width:44.55pt;height:21.25pt" o:ole="">
                  <v:imagedata r:id="rId166" o:title=""/>
                </v:shape>
                <o:OLEObject Type="Embed" ProgID="Equation.DSMT4" ShapeID="_x0000_i1106" DrawAspect="Content" ObjectID="_1820688165" r:id="rId167"/>
              </w:object>
            </w:r>
          </w:p>
        </w:tc>
        <w:tc>
          <w:tcPr>
            <w:tcW w:w="921" w:type="dxa"/>
            <w:tcBorders>
              <w:top w:val="nil"/>
              <w:left w:val="nil"/>
              <w:bottom w:val="nil"/>
              <w:right w:val="nil"/>
            </w:tcBorders>
          </w:tcPr>
          <w:p w14:paraId="3FD5A99D"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60" w:dyaOrig="380" w14:anchorId="4AA7AB37">
                <v:shape id="_x0000_i1107" type="#_x0000_t75" style="width:23.3pt;height:18.65pt" o:ole="">
                  <v:imagedata r:id="rId168" o:title=""/>
                </v:shape>
                <o:OLEObject Type="Embed" ProgID="Equation.DSMT4" ShapeID="_x0000_i1107" DrawAspect="Content" ObjectID="_1820688166" r:id="rId169"/>
              </w:object>
            </w:r>
          </w:p>
        </w:tc>
        <w:tc>
          <w:tcPr>
            <w:tcW w:w="1216" w:type="dxa"/>
            <w:tcBorders>
              <w:top w:val="nil"/>
              <w:left w:val="nil"/>
              <w:bottom w:val="nil"/>
              <w:right w:val="nil"/>
            </w:tcBorders>
            <w:vAlign w:val="center"/>
          </w:tcPr>
          <w:p w14:paraId="02D8CBDF"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80" w:dyaOrig="380" w14:anchorId="1D6049A1">
                <v:shape id="_x0000_i1108" type="#_x0000_t75" style="width:23.85pt;height:18.65pt" o:ole="">
                  <v:imagedata r:id="rId170" o:title=""/>
                </v:shape>
                <o:OLEObject Type="Embed" ProgID="Equation.DSMT4" ShapeID="_x0000_i1108" DrawAspect="Content" ObjectID="_1820688167" r:id="rId171"/>
              </w:object>
            </w:r>
          </w:p>
        </w:tc>
        <w:tc>
          <w:tcPr>
            <w:tcW w:w="1016" w:type="dxa"/>
            <w:tcBorders>
              <w:top w:val="nil"/>
              <w:left w:val="nil"/>
              <w:bottom w:val="nil"/>
              <w:right w:val="nil"/>
            </w:tcBorders>
            <w:vAlign w:val="center"/>
          </w:tcPr>
          <w:p w14:paraId="5211E9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43F6102"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1F56781">
                <v:shape id="_x0000_i1109" type="#_x0000_t75" style="width:9.85pt;height:14.5pt" o:ole="">
                  <v:imagedata r:id="rId90" o:title=""/>
                </v:shape>
                <o:OLEObject Type="Embed" ProgID="Equation.DSMT4" ShapeID="_x0000_i1109" DrawAspect="Content" ObjectID="_1820688168" r:id="rId172"/>
              </w:object>
            </w:r>
          </w:p>
        </w:tc>
      </w:tr>
      <w:tr w:rsidR="008E66BA" w:rsidRPr="00ED6387" w14:paraId="548D2451" w14:textId="77777777" w:rsidTr="00931D4E">
        <w:tc>
          <w:tcPr>
            <w:tcW w:w="2041"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t>Interests on advances</w:t>
            </w:r>
          </w:p>
        </w:tc>
        <w:tc>
          <w:tcPr>
            <w:tcW w:w="1356" w:type="dxa"/>
            <w:tcBorders>
              <w:top w:val="nil"/>
              <w:left w:val="nil"/>
              <w:bottom w:val="nil"/>
              <w:right w:val="nil"/>
            </w:tcBorders>
          </w:tcPr>
          <w:p w14:paraId="6E018A53"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4C2495CD" w14:textId="77777777" w:rsidR="008E66BA" w:rsidRPr="00ED6387" w:rsidRDefault="008E66BA" w:rsidP="00931D4E">
            <w:pPr>
              <w:spacing w:line="240" w:lineRule="auto"/>
              <w:jc w:val="center"/>
              <w:rPr>
                <w:sz w:val="20"/>
                <w:szCs w:val="20"/>
                <w:lang w:val="en-US"/>
              </w:rPr>
            </w:pPr>
          </w:p>
        </w:tc>
        <w:tc>
          <w:tcPr>
            <w:tcW w:w="921" w:type="dxa"/>
            <w:tcBorders>
              <w:top w:val="nil"/>
              <w:left w:val="nil"/>
              <w:bottom w:val="nil"/>
              <w:right w:val="nil"/>
            </w:tcBorders>
          </w:tcPr>
          <w:p w14:paraId="3293B8DC"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E907451">
                <v:shape id="_x0000_i1110" type="#_x0000_t75" style="width:26.95pt;height:18.65pt" o:ole="">
                  <v:imagedata r:id="rId173" o:title=""/>
                </v:shape>
                <o:OLEObject Type="Embed" ProgID="Equation.DSMT4" ShapeID="_x0000_i1110" DrawAspect="Content" ObjectID="_1820688169" r:id="rId174"/>
              </w:object>
            </w:r>
          </w:p>
        </w:tc>
        <w:tc>
          <w:tcPr>
            <w:tcW w:w="1216" w:type="dxa"/>
            <w:tcBorders>
              <w:top w:val="nil"/>
              <w:left w:val="nil"/>
              <w:bottom w:val="nil"/>
              <w:right w:val="nil"/>
            </w:tcBorders>
            <w:vAlign w:val="center"/>
          </w:tcPr>
          <w:p w14:paraId="68278C29"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56CB0098">
                <v:shape id="_x0000_i1111" type="#_x0000_t75" style="width:30.55pt;height:18.65pt" o:ole="">
                  <v:imagedata r:id="rId175" o:title=""/>
                </v:shape>
                <o:OLEObject Type="Embed" ProgID="Equation.DSMT4" ShapeID="_x0000_i1111" DrawAspect="Content" ObjectID="_1820688170" r:id="rId176"/>
              </w:object>
            </w:r>
          </w:p>
        </w:tc>
        <w:tc>
          <w:tcPr>
            <w:tcW w:w="462" w:type="dxa"/>
            <w:tcBorders>
              <w:top w:val="nil"/>
              <w:left w:val="nil"/>
              <w:bottom w:val="nil"/>
              <w:right w:val="nil"/>
            </w:tcBorders>
          </w:tcPr>
          <w:p w14:paraId="36256B2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4E2B7C3">
                <v:shape id="_x0000_i1112" type="#_x0000_t75" style="width:9.85pt;height:14.5pt" o:ole="">
                  <v:imagedata r:id="rId90" o:title=""/>
                </v:shape>
                <o:OLEObject Type="Embed" ProgID="Equation.DSMT4" ShapeID="_x0000_i1112" DrawAspect="Content" ObjectID="_1820688171" r:id="rId177"/>
              </w:object>
            </w:r>
          </w:p>
        </w:tc>
      </w:tr>
      <w:tr w:rsidR="008E66BA" w:rsidRPr="00ED6387" w14:paraId="75ED4D15" w14:textId="77777777" w:rsidTr="00931D4E">
        <w:tc>
          <w:tcPr>
            <w:tcW w:w="2041"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6" w:type="dxa"/>
            <w:tcBorders>
              <w:top w:val="nil"/>
              <w:left w:val="nil"/>
              <w:bottom w:val="nil"/>
              <w:right w:val="nil"/>
            </w:tcBorders>
          </w:tcPr>
          <w:p w14:paraId="1A80167E"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EEB8F47" w14:textId="77777777" w:rsidR="008E66BA" w:rsidRPr="00ED6387" w:rsidRDefault="008E66BA" w:rsidP="00931D4E">
            <w:pPr>
              <w:spacing w:line="240" w:lineRule="auto"/>
              <w:jc w:val="center"/>
              <w:rPr>
                <w:sz w:val="20"/>
                <w:szCs w:val="20"/>
                <w:lang w:val="en-US"/>
              </w:rPr>
            </w:pPr>
          </w:p>
        </w:tc>
        <w:tc>
          <w:tcPr>
            <w:tcW w:w="921" w:type="dxa"/>
            <w:tcBorders>
              <w:top w:val="nil"/>
              <w:left w:val="nil"/>
              <w:bottom w:val="nil"/>
              <w:right w:val="nil"/>
            </w:tcBorders>
          </w:tcPr>
          <w:p w14:paraId="6DE476C6"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48B086EF">
                <v:shape id="_x0000_i1113" type="#_x0000_t75" style="width:26.95pt;height:18.65pt" o:ole="">
                  <v:imagedata r:id="rId178" o:title=""/>
                </v:shape>
                <o:OLEObject Type="Embed" ProgID="Equation.DSMT4" ShapeID="_x0000_i1113" DrawAspect="Content" ObjectID="_1820688172" r:id="rId179"/>
              </w:object>
            </w:r>
          </w:p>
        </w:tc>
        <w:tc>
          <w:tcPr>
            <w:tcW w:w="1216" w:type="dxa"/>
            <w:tcBorders>
              <w:top w:val="nil"/>
              <w:left w:val="nil"/>
              <w:bottom w:val="nil"/>
              <w:right w:val="nil"/>
            </w:tcBorders>
            <w:vAlign w:val="center"/>
          </w:tcPr>
          <w:p w14:paraId="70AD7DEB"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37356986">
                <v:shape id="_x0000_i1114" type="#_x0000_t75" style="width:26.95pt;height:18.65pt" o:ole="">
                  <v:imagedata r:id="rId180" o:title=""/>
                </v:shape>
                <o:OLEObject Type="Embed" ProgID="Equation.DSMT4" ShapeID="_x0000_i1114" DrawAspect="Content" ObjectID="_1820688173" r:id="rId181"/>
              </w:object>
            </w:r>
          </w:p>
        </w:tc>
        <w:tc>
          <w:tcPr>
            <w:tcW w:w="1016" w:type="dxa"/>
            <w:tcBorders>
              <w:top w:val="nil"/>
              <w:left w:val="nil"/>
              <w:bottom w:val="nil"/>
              <w:right w:val="nil"/>
            </w:tcBorders>
            <w:vAlign w:val="center"/>
          </w:tcPr>
          <w:p w14:paraId="4AC4811A"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71E0656">
                <v:shape id="_x0000_i1115" type="#_x0000_t75" style="width:30.55pt;height:18.65pt" o:ole="">
                  <v:imagedata r:id="rId182" o:title=""/>
                </v:shape>
                <o:OLEObject Type="Embed" ProgID="Equation.DSMT4" ShapeID="_x0000_i1115" DrawAspect="Content" ObjectID="_1820688174" r:id="rId183"/>
              </w:object>
            </w:r>
          </w:p>
        </w:tc>
        <w:tc>
          <w:tcPr>
            <w:tcW w:w="462" w:type="dxa"/>
            <w:tcBorders>
              <w:top w:val="nil"/>
              <w:left w:val="nil"/>
              <w:bottom w:val="nil"/>
              <w:right w:val="nil"/>
            </w:tcBorders>
          </w:tcPr>
          <w:p w14:paraId="6F99AF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5E5BDBF">
                <v:shape id="_x0000_i1116" type="#_x0000_t75" style="width:9.85pt;height:14.5pt" o:ole="">
                  <v:imagedata r:id="rId106" o:title=""/>
                </v:shape>
                <o:OLEObject Type="Embed" ProgID="Equation.DSMT4" ShapeID="_x0000_i1116" DrawAspect="Content" ObjectID="_1820688175" r:id="rId184"/>
              </w:object>
            </w:r>
          </w:p>
        </w:tc>
      </w:tr>
      <w:tr w:rsidR="008E66BA" w:rsidRPr="00ED6387" w14:paraId="7CCE9006" w14:textId="77777777" w:rsidTr="00931D4E">
        <w:tc>
          <w:tcPr>
            <w:tcW w:w="2041"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6" w:type="dxa"/>
            <w:tcBorders>
              <w:top w:val="nil"/>
              <w:left w:val="nil"/>
              <w:bottom w:val="nil"/>
              <w:right w:val="nil"/>
            </w:tcBorders>
          </w:tcPr>
          <w:p w14:paraId="0EC744C1"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DA5576A"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09AD448C">
                <v:shape id="_x0000_i1117" type="#_x0000_t75" style="width:45.6pt;height:21.25pt" o:ole="">
                  <v:imagedata r:id="rId185" o:title=""/>
                </v:shape>
                <o:OLEObject Type="Embed" ProgID="Equation.DSMT4" ShapeID="_x0000_i1117" DrawAspect="Content" ObjectID="_1820688176" r:id="rId186"/>
              </w:object>
            </w:r>
          </w:p>
        </w:tc>
        <w:tc>
          <w:tcPr>
            <w:tcW w:w="921" w:type="dxa"/>
            <w:tcBorders>
              <w:top w:val="nil"/>
              <w:left w:val="nil"/>
              <w:bottom w:val="nil"/>
              <w:right w:val="nil"/>
            </w:tcBorders>
          </w:tcPr>
          <w:p w14:paraId="1B1732EF" w14:textId="77777777" w:rsidR="008E66BA" w:rsidRPr="00ED6387" w:rsidRDefault="008E66BA" w:rsidP="00931D4E">
            <w:pPr>
              <w:spacing w:line="240" w:lineRule="auto"/>
              <w:jc w:val="center"/>
              <w:rPr>
                <w:sz w:val="20"/>
                <w:szCs w:val="20"/>
                <w:lang w:val="en-US"/>
              </w:rPr>
            </w:pPr>
            <w:r w:rsidRPr="00ED6387">
              <w:rPr>
                <w:position w:val="-12"/>
                <w:lang w:val="en-US"/>
              </w:rPr>
              <w:object w:dxaOrig="520" w:dyaOrig="380" w14:anchorId="572B6196">
                <v:shape id="_x0000_i1118" type="#_x0000_t75" style="width:26.4pt;height:18.65pt" o:ole="">
                  <v:imagedata r:id="rId187" o:title=""/>
                </v:shape>
                <o:OLEObject Type="Embed" ProgID="Equation.DSMT4" ShapeID="_x0000_i1118" DrawAspect="Content" ObjectID="_1820688177" r:id="rId188"/>
              </w:object>
            </w:r>
          </w:p>
        </w:tc>
        <w:tc>
          <w:tcPr>
            <w:tcW w:w="1216" w:type="dxa"/>
            <w:tcBorders>
              <w:top w:val="nil"/>
              <w:left w:val="nil"/>
              <w:bottom w:val="nil"/>
              <w:right w:val="nil"/>
            </w:tcBorders>
            <w:vAlign w:val="center"/>
          </w:tcPr>
          <w:p w14:paraId="6409C1DB"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15A35C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64B9035">
                <v:shape id="_x0000_i1119" type="#_x0000_t75" style="width:9.85pt;height:14.5pt" o:ole="">
                  <v:imagedata r:id="rId112" o:title=""/>
                </v:shape>
                <o:OLEObject Type="Embed" ProgID="Equation.DSMT4" ShapeID="_x0000_i1119" DrawAspect="Content" ObjectID="_1820688178" r:id="rId189"/>
              </w:object>
            </w:r>
          </w:p>
        </w:tc>
      </w:tr>
      <w:tr w:rsidR="008E66BA" w:rsidRPr="00ED6387" w14:paraId="29D6AB13" w14:textId="77777777" w:rsidTr="00931D4E">
        <w:tc>
          <w:tcPr>
            <w:tcW w:w="2041"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6" w:type="dxa"/>
            <w:tcBorders>
              <w:top w:val="nil"/>
              <w:left w:val="nil"/>
              <w:bottom w:val="nil"/>
              <w:right w:val="nil"/>
            </w:tcBorders>
          </w:tcPr>
          <w:p w14:paraId="6BEB2068" w14:textId="7B8EECB0" w:rsidR="008E66BA" w:rsidRPr="00ED6387" w:rsidRDefault="008E66BA" w:rsidP="00931D4E">
            <w:pPr>
              <w:spacing w:line="240" w:lineRule="auto"/>
              <w:jc w:val="center"/>
              <w:rPr>
                <w:sz w:val="20"/>
                <w:szCs w:val="20"/>
                <w:lang w:val="en-US"/>
              </w:rPr>
            </w:pPr>
            <w:r w:rsidRPr="008E66BA">
              <w:rPr>
                <w:position w:val="-12"/>
                <w:lang w:val="en-US"/>
              </w:rPr>
              <w:object w:dxaOrig="580" w:dyaOrig="380" w14:anchorId="0BE81D7E">
                <v:shape id="_x0000_i1120" type="#_x0000_t75" style="width:29pt;height:19.15pt" o:ole="">
                  <v:imagedata r:id="rId190" o:title=""/>
                </v:shape>
                <o:OLEObject Type="Embed" ProgID="Equation.DSMT4" ShapeID="_x0000_i1120" DrawAspect="Content" ObjectID="_1820688179" r:id="rId191"/>
              </w:object>
            </w:r>
          </w:p>
        </w:tc>
        <w:tc>
          <w:tcPr>
            <w:tcW w:w="1372" w:type="dxa"/>
            <w:tcBorders>
              <w:top w:val="nil"/>
              <w:left w:val="nil"/>
              <w:bottom w:val="nil"/>
              <w:right w:val="nil"/>
            </w:tcBorders>
          </w:tcPr>
          <w:p w14:paraId="3647322A"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62C03540">
                <v:shape id="_x0000_i1121" type="#_x0000_t75" style="width:48.15pt;height:21.25pt" o:ole="">
                  <v:imagedata r:id="rId192" o:title=""/>
                </v:shape>
                <o:OLEObject Type="Embed" ProgID="Equation.DSMT4" ShapeID="_x0000_i1121" DrawAspect="Content" ObjectID="_1820688180" r:id="rId193"/>
              </w:object>
            </w:r>
          </w:p>
        </w:tc>
        <w:tc>
          <w:tcPr>
            <w:tcW w:w="921" w:type="dxa"/>
            <w:tcBorders>
              <w:top w:val="nil"/>
              <w:left w:val="nil"/>
              <w:bottom w:val="nil"/>
              <w:right w:val="nil"/>
            </w:tcBorders>
          </w:tcPr>
          <w:p w14:paraId="645C3CD0"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2C7C739">
                <v:shape id="_x0000_i1122" type="#_x0000_t75" style="width:26.95pt;height:18.65pt" o:ole="">
                  <v:imagedata r:id="rId194" o:title=""/>
                </v:shape>
                <o:OLEObject Type="Embed" ProgID="Equation.DSMT4" ShapeID="_x0000_i1122" DrawAspect="Content" ObjectID="_1820688181" r:id="rId195"/>
              </w:object>
            </w:r>
          </w:p>
        </w:tc>
        <w:tc>
          <w:tcPr>
            <w:tcW w:w="1216" w:type="dxa"/>
            <w:tcBorders>
              <w:top w:val="nil"/>
              <w:left w:val="nil"/>
              <w:bottom w:val="nil"/>
              <w:right w:val="nil"/>
            </w:tcBorders>
            <w:vAlign w:val="center"/>
          </w:tcPr>
          <w:p w14:paraId="4195E34F"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22A4DD9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32898F">
                <v:shape id="_x0000_i1123" type="#_x0000_t75" style="width:9.85pt;height:14.5pt" o:ole="">
                  <v:imagedata r:id="rId98" o:title=""/>
                </v:shape>
                <o:OLEObject Type="Embed" ProgID="Equation.DSMT4" ShapeID="_x0000_i1123" DrawAspect="Content" ObjectID="_1820688182" r:id="rId196"/>
              </w:object>
            </w:r>
          </w:p>
        </w:tc>
      </w:tr>
      <w:tr w:rsidR="008E66BA" w:rsidRPr="00ED6387" w14:paraId="120EF711" w14:textId="77777777" w:rsidTr="00931D4E">
        <w:tc>
          <w:tcPr>
            <w:tcW w:w="2041"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6" w:type="dxa"/>
            <w:tcBorders>
              <w:top w:val="nil"/>
              <w:left w:val="nil"/>
              <w:bottom w:val="nil"/>
              <w:right w:val="nil"/>
            </w:tcBorders>
          </w:tcPr>
          <w:p w14:paraId="2D50EC00" w14:textId="1CFF81F6" w:rsidR="008E66BA" w:rsidRPr="00ED6387" w:rsidRDefault="008E66BA" w:rsidP="00931D4E">
            <w:pPr>
              <w:spacing w:line="240" w:lineRule="auto"/>
              <w:jc w:val="center"/>
              <w:rPr>
                <w:sz w:val="20"/>
                <w:szCs w:val="20"/>
                <w:lang w:val="en-US"/>
              </w:rPr>
            </w:pPr>
            <w:r w:rsidRPr="008E66BA">
              <w:rPr>
                <w:position w:val="-12"/>
                <w:sz w:val="20"/>
                <w:szCs w:val="20"/>
                <w:lang w:val="en-US"/>
              </w:rPr>
              <w:object w:dxaOrig="639" w:dyaOrig="380" w14:anchorId="3ED4011A">
                <v:shape id="_x0000_i1124" type="#_x0000_t75" style="width:31.6pt;height:19.15pt" o:ole="">
                  <v:imagedata r:id="rId197" o:title=""/>
                </v:shape>
                <o:OLEObject Type="Embed" ProgID="Equation.DSMT4" ShapeID="_x0000_i1124" DrawAspect="Content" ObjectID="_1820688183" r:id="rId198"/>
              </w:object>
            </w:r>
          </w:p>
        </w:tc>
        <w:tc>
          <w:tcPr>
            <w:tcW w:w="1372" w:type="dxa"/>
            <w:tcBorders>
              <w:top w:val="nil"/>
              <w:left w:val="nil"/>
              <w:bottom w:val="nil"/>
              <w:right w:val="nil"/>
            </w:tcBorders>
          </w:tcPr>
          <w:p w14:paraId="147A9039"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1020" w:dyaOrig="420" w14:anchorId="663B1E3B">
                <v:shape id="_x0000_i1125" type="#_x0000_t75" style="width:50.75pt;height:21.25pt" o:ole="">
                  <v:imagedata r:id="rId199" o:title=""/>
                </v:shape>
                <o:OLEObject Type="Embed" ProgID="Equation.DSMT4" ShapeID="_x0000_i1125" DrawAspect="Content" ObjectID="_1820688184" r:id="rId200"/>
              </w:object>
            </w:r>
          </w:p>
        </w:tc>
        <w:tc>
          <w:tcPr>
            <w:tcW w:w="921" w:type="dxa"/>
            <w:tcBorders>
              <w:top w:val="nil"/>
              <w:left w:val="nil"/>
              <w:bottom w:val="nil"/>
              <w:right w:val="nil"/>
            </w:tcBorders>
          </w:tcPr>
          <w:p w14:paraId="3CFB947A" w14:textId="77777777" w:rsidR="008E66BA" w:rsidRPr="00ED6387" w:rsidRDefault="008E66BA" w:rsidP="00931D4E">
            <w:pPr>
              <w:spacing w:line="240" w:lineRule="auto"/>
              <w:jc w:val="center"/>
              <w:rPr>
                <w:sz w:val="20"/>
                <w:szCs w:val="20"/>
                <w:lang w:val="en-US"/>
              </w:rPr>
            </w:pPr>
            <w:r w:rsidRPr="004F7768">
              <w:rPr>
                <w:position w:val="-12"/>
                <w:sz w:val="20"/>
                <w:szCs w:val="20"/>
                <w:lang w:val="en-US"/>
              </w:rPr>
              <w:object w:dxaOrig="600" w:dyaOrig="380" w14:anchorId="0503AAD5">
                <v:shape id="_x0000_i1126" type="#_x0000_t75" style="width:30.05pt;height:18.65pt" o:ole="">
                  <v:imagedata r:id="rId201" o:title=""/>
                </v:shape>
                <o:OLEObject Type="Embed" ProgID="Equation.DSMT4" ShapeID="_x0000_i1126" DrawAspect="Content" ObjectID="_1820688185" r:id="rId202"/>
              </w:object>
            </w:r>
          </w:p>
        </w:tc>
        <w:tc>
          <w:tcPr>
            <w:tcW w:w="1216" w:type="dxa"/>
            <w:tcBorders>
              <w:top w:val="nil"/>
              <w:left w:val="nil"/>
              <w:bottom w:val="nil"/>
              <w:right w:val="nil"/>
            </w:tcBorders>
            <w:vAlign w:val="center"/>
          </w:tcPr>
          <w:p w14:paraId="1A7BE7E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7F30B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8BD6858">
                <v:shape id="_x0000_i1127" type="#_x0000_t75" style="width:9.85pt;height:14.5pt" o:ole="">
                  <v:imagedata r:id="rId90" o:title=""/>
                </v:shape>
                <o:OLEObject Type="Embed" ProgID="Equation.DSMT4" ShapeID="_x0000_i1127" DrawAspect="Content" ObjectID="_1820688186" r:id="rId203"/>
              </w:object>
            </w:r>
          </w:p>
        </w:tc>
      </w:tr>
      <w:tr w:rsidR="008E66BA" w:rsidRPr="00ED6387" w14:paraId="7D7FA092" w14:textId="77777777" w:rsidTr="00931D4E">
        <w:tc>
          <w:tcPr>
            <w:tcW w:w="2041"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6" w:type="dxa"/>
            <w:tcBorders>
              <w:top w:val="nil"/>
              <w:left w:val="nil"/>
              <w:bottom w:val="single" w:sz="4" w:space="0" w:color="auto"/>
              <w:right w:val="nil"/>
            </w:tcBorders>
          </w:tcPr>
          <w:p w14:paraId="392427CF"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single" w:sz="4" w:space="0" w:color="auto"/>
              <w:right w:val="nil"/>
            </w:tcBorders>
          </w:tcPr>
          <w:p w14:paraId="3B1815CD" w14:textId="77777777" w:rsidR="008E66BA" w:rsidRPr="00ED6387" w:rsidRDefault="008E66BA" w:rsidP="00931D4E">
            <w:pPr>
              <w:spacing w:line="240" w:lineRule="auto"/>
              <w:jc w:val="center"/>
              <w:rPr>
                <w:sz w:val="20"/>
                <w:szCs w:val="20"/>
                <w:lang w:val="en-US"/>
              </w:rPr>
            </w:pPr>
          </w:p>
        </w:tc>
        <w:tc>
          <w:tcPr>
            <w:tcW w:w="921" w:type="dxa"/>
            <w:tcBorders>
              <w:top w:val="nil"/>
              <w:left w:val="nil"/>
              <w:bottom w:val="single" w:sz="4" w:space="0" w:color="auto"/>
              <w:right w:val="nil"/>
            </w:tcBorders>
          </w:tcPr>
          <w:p w14:paraId="26093F01"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77777777" w:rsidR="008E66BA" w:rsidRPr="00ED6387" w:rsidRDefault="008E66BA" w:rsidP="00931D4E">
            <w:pPr>
              <w:spacing w:line="240" w:lineRule="auto"/>
              <w:jc w:val="center"/>
              <w:rPr>
                <w:sz w:val="20"/>
                <w:szCs w:val="20"/>
                <w:lang w:val="en-US"/>
              </w:rPr>
            </w:pPr>
            <w:r w:rsidRPr="004F7768">
              <w:rPr>
                <w:position w:val="-12"/>
                <w:sz w:val="20"/>
                <w:szCs w:val="20"/>
                <w:lang w:val="en-US"/>
              </w:rPr>
              <w:object w:dxaOrig="480" w:dyaOrig="380" w14:anchorId="1558F64D">
                <v:shape id="_x0000_i1128" type="#_x0000_t75" style="width:23.85pt;height:18.65pt" o:ole="">
                  <v:imagedata r:id="rId204" o:title=""/>
                </v:shape>
                <o:OLEObject Type="Embed" ProgID="Equation.DSMT4" ShapeID="_x0000_i1128" DrawAspect="Content" ObjectID="_1820688187" r:id="rId205"/>
              </w:object>
            </w:r>
          </w:p>
        </w:tc>
        <w:tc>
          <w:tcPr>
            <w:tcW w:w="1016" w:type="dxa"/>
            <w:tcBorders>
              <w:top w:val="nil"/>
              <w:left w:val="nil"/>
              <w:bottom w:val="single" w:sz="4" w:space="0" w:color="auto"/>
              <w:right w:val="nil"/>
            </w:tcBorders>
            <w:vAlign w:val="center"/>
          </w:tcPr>
          <w:p w14:paraId="09886DA2" w14:textId="77777777" w:rsidR="008E66BA" w:rsidRPr="00ED6387" w:rsidRDefault="008E66BA" w:rsidP="00931D4E">
            <w:pPr>
              <w:spacing w:line="240" w:lineRule="auto"/>
              <w:jc w:val="center"/>
              <w:rPr>
                <w:sz w:val="20"/>
                <w:szCs w:val="20"/>
                <w:lang w:val="en-US"/>
              </w:rPr>
            </w:pPr>
            <w:r w:rsidRPr="004F7768">
              <w:rPr>
                <w:position w:val="-12"/>
                <w:sz w:val="20"/>
                <w:szCs w:val="20"/>
                <w:lang w:val="en-US"/>
              </w:rPr>
              <w:object w:dxaOrig="560" w:dyaOrig="380" w14:anchorId="10EDA50B">
                <v:shape id="_x0000_i1129" type="#_x0000_t75" style="width:27.45pt;height:18.65pt" o:ole="">
                  <v:imagedata r:id="rId206" o:title=""/>
                </v:shape>
                <o:OLEObject Type="Embed" ProgID="Equation.DSMT4" ShapeID="_x0000_i1129" DrawAspect="Content" ObjectID="_1820688188" r:id="rId207"/>
              </w:object>
            </w:r>
          </w:p>
        </w:tc>
        <w:tc>
          <w:tcPr>
            <w:tcW w:w="462" w:type="dxa"/>
            <w:tcBorders>
              <w:top w:val="nil"/>
              <w:left w:val="nil"/>
              <w:bottom w:val="single" w:sz="4" w:space="0" w:color="auto"/>
              <w:right w:val="nil"/>
            </w:tcBorders>
          </w:tcPr>
          <w:p w14:paraId="51E29BC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7E14BE6">
                <v:shape id="_x0000_i1130" type="#_x0000_t75" style="width:9.85pt;height:14.5pt" o:ole="">
                  <v:imagedata r:id="rId90" o:title=""/>
                </v:shape>
                <o:OLEObject Type="Embed" ProgID="Equation.DSMT4" ShapeID="_x0000_i1130" DrawAspect="Content" ObjectID="_1820688189" r:id="rId208"/>
              </w:object>
            </w:r>
          </w:p>
        </w:tc>
      </w:tr>
      <w:tr w:rsidR="008E66BA" w:rsidRPr="00ED6387" w14:paraId="0304E6BA" w14:textId="77777777" w:rsidTr="00931D4E">
        <w:tc>
          <w:tcPr>
            <w:tcW w:w="2041"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6" w:type="dxa"/>
            <w:tcBorders>
              <w:top w:val="single" w:sz="4" w:space="0" w:color="auto"/>
              <w:left w:val="nil"/>
              <w:bottom w:val="nil"/>
              <w:right w:val="nil"/>
            </w:tcBorders>
          </w:tcPr>
          <w:p w14:paraId="459F234E" w14:textId="77777777" w:rsidR="008E66BA" w:rsidRPr="00ED6387" w:rsidRDefault="008E66BA" w:rsidP="00931D4E">
            <w:pPr>
              <w:spacing w:line="240" w:lineRule="auto"/>
              <w:jc w:val="center"/>
              <w:rPr>
                <w:sz w:val="20"/>
                <w:szCs w:val="20"/>
                <w:lang w:val="en-US"/>
              </w:rPr>
            </w:pPr>
          </w:p>
        </w:tc>
        <w:tc>
          <w:tcPr>
            <w:tcW w:w="1372" w:type="dxa"/>
            <w:tcBorders>
              <w:top w:val="single" w:sz="4" w:space="0" w:color="auto"/>
              <w:left w:val="nil"/>
              <w:bottom w:val="nil"/>
              <w:right w:val="nil"/>
            </w:tcBorders>
          </w:tcPr>
          <w:p w14:paraId="051A32B8" w14:textId="77777777" w:rsidR="008E66BA" w:rsidRPr="00ED6387" w:rsidRDefault="008E66BA" w:rsidP="00931D4E">
            <w:pPr>
              <w:spacing w:line="240" w:lineRule="auto"/>
              <w:jc w:val="center"/>
              <w:rPr>
                <w:sz w:val="20"/>
                <w:szCs w:val="20"/>
                <w:lang w:val="en-US"/>
              </w:rPr>
            </w:pPr>
          </w:p>
        </w:tc>
        <w:tc>
          <w:tcPr>
            <w:tcW w:w="921" w:type="dxa"/>
            <w:tcBorders>
              <w:top w:val="single" w:sz="4" w:space="0" w:color="auto"/>
              <w:left w:val="nil"/>
              <w:bottom w:val="nil"/>
              <w:right w:val="nil"/>
            </w:tcBorders>
          </w:tcPr>
          <w:p w14:paraId="591865FA" w14:textId="77777777" w:rsidR="008E66BA" w:rsidRPr="00ED6387" w:rsidRDefault="008E66BA" w:rsidP="00931D4E">
            <w:pPr>
              <w:spacing w:line="240" w:lineRule="auto"/>
              <w:jc w:val="center"/>
              <w:rPr>
                <w:sz w:val="20"/>
                <w:szCs w:val="20"/>
                <w:lang w:val="en-US"/>
              </w:rPr>
            </w:pPr>
            <w:r w:rsidRPr="00ED6387">
              <w:rPr>
                <w:position w:val="-12"/>
                <w:lang w:val="en-US"/>
              </w:rPr>
              <w:object w:dxaOrig="600" w:dyaOrig="380" w14:anchorId="6929732B">
                <v:shape id="_x0000_i1131" type="#_x0000_t75" style="width:30.05pt;height:18.65pt" o:ole="">
                  <v:imagedata r:id="rId209" o:title=""/>
                </v:shape>
                <o:OLEObject Type="Embed" ProgID="Equation.DSMT4" ShapeID="_x0000_i1131" DrawAspect="Content" ObjectID="_1820688190" r:id="rId210"/>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931D4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763436CC">
                <v:shape id="_x0000_i1132" type="#_x0000_t75" style="width:35.2pt;height:18.65pt" o:ole="">
                  <v:imagedata r:id="rId211" o:title=""/>
                </v:shape>
                <o:OLEObject Type="Embed" ProgID="Equation.DSMT4" ShapeID="_x0000_i1132" DrawAspect="Content" ObjectID="_1820688191" r:id="rId212"/>
              </w:object>
            </w:r>
          </w:p>
        </w:tc>
        <w:tc>
          <w:tcPr>
            <w:tcW w:w="462" w:type="dxa"/>
            <w:tcBorders>
              <w:top w:val="single" w:sz="4" w:space="0" w:color="auto"/>
              <w:left w:val="nil"/>
              <w:bottom w:val="nil"/>
              <w:right w:val="nil"/>
            </w:tcBorders>
          </w:tcPr>
          <w:p w14:paraId="4FDA413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C272BD1">
                <v:shape id="_x0000_i1133" type="#_x0000_t75" style="width:9.85pt;height:14.5pt" o:ole="">
                  <v:imagedata r:id="rId90" o:title=""/>
                </v:shape>
                <o:OLEObject Type="Embed" ProgID="Equation.DSMT4" ShapeID="_x0000_i1133" DrawAspect="Content" ObjectID="_1820688192" r:id="rId213"/>
              </w:object>
            </w:r>
          </w:p>
        </w:tc>
      </w:tr>
      <w:tr w:rsidR="008E66BA" w:rsidRPr="00ED6387" w14:paraId="3A2D07E3" w14:textId="77777777" w:rsidTr="00931D4E">
        <w:tc>
          <w:tcPr>
            <w:tcW w:w="2041"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6" w:type="dxa"/>
            <w:tcBorders>
              <w:top w:val="nil"/>
              <w:left w:val="nil"/>
              <w:bottom w:val="nil"/>
              <w:right w:val="nil"/>
            </w:tcBorders>
          </w:tcPr>
          <w:p w14:paraId="13E30AF2"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82791C0" w14:textId="77777777" w:rsidR="008E66BA" w:rsidRPr="00ED6387" w:rsidRDefault="008E66BA" w:rsidP="00931D4E">
            <w:pPr>
              <w:spacing w:line="240" w:lineRule="auto"/>
              <w:jc w:val="center"/>
              <w:rPr>
                <w:sz w:val="20"/>
                <w:szCs w:val="20"/>
                <w:lang w:val="en-US"/>
              </w:rPr>
            </w:pPr>
          </w:p>
        </w:tc>
        <w:tc>
          <w:tcPr>
            <w:tcW w:w="921" w:type="dxa"/>
            <w:tcBorders>
              <w:top w:val="nil"/>
              <w:left w:val="nil"/>
              <w:bottom w:val="nil"/>
              <w:right w:val="nil"/>
            </w:tcBorders>
          </w:tcPr>
          <w:p w14:paraId="710F3030"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5C8C692">
                <v:shape id="_x0000_i1134" type="#_x0000_t75" style="width:30.55pt;height:18.65pt" o:ole="">
                  <v:imagedata r:id="rId214" o:title=""/>
                </v:shape>
                <o:OLEObject Type="Embed" ProgID="Equation.DSMT4" ShapeID="_x0000_i1134" DrawAspect="Content" ObjectID="_1820688193" r:id="rId215"/>
              </w:object>
            </w:r>
          </w:p>
        </w:tc>
        <w:tc>
          <w:tcPr>
            <w:tcW w:w="1216" w:type="dxa"/>
            <w:tcBorders>
              <w:top w:val="nil"/>
              <w:left w:val="nil"/>
              <w:bottom w:val="nil"/>
              <w:right w:val="nil"/>
            </w:tcBorders>
            <w:vAlign w:val="center"/>
          </w:tcPr>
          <w:p w14:paraId="6EB89F8A"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52769A1E">
                <v:shape id="_x0000_i1135" type="#_x0000_t75" style="width:31.6pt;height:18.65pt" o:ole="">
                  <v:imagedata r:id="rId216" o:title=""/>
                </v:shape>
                <o:OLEObject Type="Embed" ProgID="Equation.DSMT4" ShapeID="_x0000_i1135" DrawAspect="Content" ObjectID="_1820688194" r:id="rId217"/>
              </w:object>
            </w:r>
          </w:p>
        </w:tc>
        <w:tc>
          <w:tcPr>
            <w:tcW w:w="1016" w:type="dxa"/>
            <w:tcBorders>
              <w:top w:val="nil"/>
              <w:left w:val="nil"/>
              <w:bottom w:val="nil"/>
              <w:right w:val="nil"/>
            </w:tcBorders>
            <w:vAlign w:val="center"/>
          </w:tcPr>
          <w:p w14:paraId="3BCD65F2"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2B034AE4">
                <v:shape id="_x0000_i1136" type="#_x0000_t75" style="width:35.2pt;height:18.65pt" o:ole="">
                  <v:imagedata r:id="rId218" o:title=""/>
                </v:shape>
                <o:OLEObject Type="Embed" ProgID="Equation.DSMT4" ShapeID="_x0000_i1136" DrawAspect="Content" ObjectID="_1820688195" r:id="rId219"/>
              </w:object>
            </w:r>
          </w:p>
        </w:tc>
        <w:tc>
          <w:tcPr>
            <w:tcW w:w="462" w:type="dxa"/>
            <w:tcBorders>
              <w:top w:val="nil"/>
              <w:left w:val="nil"/>
              <w:bottom w:val="nil"/>
              <w:right w:val="nil"/>
            </w:tcBorders>
          </w:tcPr>
          <w:p w14:paraId="51CCD5A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85CC613">
                <v:shape id="_x0000_i1137" type="#_x0000_t75" style="width:9.85pt;height:14.5pt" o:ole="">
                  <v:imagedata r:id="rId106" o:title=""/>
                </v:shape>
                <o:OLEObject Type="Embed" ProgID="Equation.DSMT4" ShapeID="_x0000_i1137" DrawAspect="Content" ObjectID="_1820688196" r:id="rId220"/>
              </w:object>
            </w:r>
          </w:p>
        </w:tc>
      </w:tr>
      <w:tr w:rsidR="008E66BA" w:rsidRPr="00ED6387" w14:paraId="3992A2D8" w14:textId="77777777" w:rsidTr="00931D4E">
        <w:tc>
          <w:tcPr>
            <w:tcW w:w="2041"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6" w:type="dxa"/>
            <w:tcBorders>
              <w:top w:val="nil"/>
              <w:left w:val="nil"/>
              <w:bottom w:val="nil"/>
              <w:right w:val="nil"/>
            </w:tcBorders>
          </w:tcPr>
          <w:p w14:paraId="1533E007" w14:textId="130921E2" w:rsidR="008E66BA" w:rsidRPr="00ED6387" w:rsidRDefault="008E66BA" w:rsidP="00931D4E">
            <w:pPr>
              <w:spacing w:line="240" w:lineRule="auto"/>
              <w:jc w:val="center"/>
              <w:rPr>
                <w:sz w:val="20"/>
                <w:szCs w:val="20"/>
                <w:lang w:val="en-US"/>
              </w:rPr>
            </w:pPr>
            <w:r w:rsidRPr="008E66BA">
              <w:rPr>
                <w:position w:val="-12"/>
                <w:lang w:val="en-US"/>
              </w:rPr>
              <w:object w:dxaOrig="740" w:dyaOrig="380" w14:anchorId="5A27980C">
                <v:shape id="_x0000_i1138" type="#_x0000_t75" style="width:37.3pt;height:19.15pt" o:ole="">
                  <v:imagedata r:id="rId221" o:title=""/>
                </v:shape>
                <o:OLEObject Type="Embed" ProgID="Equation.DSMT4" ShapeID="_x0000_i1138" DrawAspect="Content" ObjectID="_1820688197" r:id="rId222"/>
              </w:object>
            </w:r>
          </w:p>
        </w:tc>
        <w:tc>
          <w:tcPr>
            <w:tcW w:w="1372" w:type="dxa"/>
            <w:tcBorders>
              <w:top w:val="nil"/>
              <w:left w:val="nil"/>
              <w:bottom w:val="nil"/>
              <w:right w:val="nil"/>
            </w:tcBorders>
          </w:tcPr>
          <w:p w14:paraId="02262737" w14:textId="77777777" w:rsidR="008E66BA" w:rsidRPr="00ED6387" w:rsidRDefault="008E66BA" w:rsidP="00931D4E">
            <w:pPr>
              <w:spacing w:line="240" w:lineRule="auto"/>
              <w:jc w:val="center"/>
              <w:rPr>
                <w:sz w:val="20"/>
                <w:szCs w:val="20"/>
                <w:lang w:val="en-US"/>
              </w:rPr>
            </w:pPr>
            <w:r w:rsidRPr="00ED6387">
              <w:rPr>
                <w:position w:val="-16"/>
                <w:lang w:val="en-US"/>
              </w:rPr>
              <w:object w:dxaOrig="1160" w:dyaOrig="420" w14:anchorId="3C00F9B3">
                <v:shape id="_x0000_i1139" type="#_x0000_t75" style="width:57.5pt;height:21.25pt" o:ole="">
                  <v:imagedata r:id="rId223" o:title=""/>
                </v:shape>
                <o:OLEObject Type="Embed" ProgID="Equation.DSMT4" ShapeID="_x0000_i1139" DrawAspect="Content" ObjectID="_1820688198" r:id="rId224"/>
              </w:object>
            </w:r>
          </w:p>
        </w:tc>
        <w:tc>
          <w:tcPr>
            <w:tcW w:w="921" w:type="dxa"/>
            <w:tcBorders>
              <w:top w:val="nil"/>
              <w:left w:val="nil"/>
              <w:bottom w:val="nil"/>
              <w:right w:val="nil"/>
            </w:tcBorders>
          </w:tcPr>
          <w:p w14:paraId="0CBB2514"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0C780CBD">
                <v:shape id="_x0000_i1140" type="#_x0000_t75" style="width:35.2pt;height:18.65pt" o:ole="">
                  <v:imagedata r:id="rId225" o:title=""/>
                </v:shape>
                <o:OLEObject Type="Embed" ProgID="Equation.DSMT4" ShapeID="_x0000_i1140" DrawAspect="Content" ObjectID="_1820688199" r:id="rId226"/>
              </w:object>
            </w:r>
          </w:p>
        </w:tc>
        <w:tc>
          <w:tcPr>
            <w:tcW w:w="1216" w:type="dxa"/>
            <w:tcBorders>
              <w:top w:val="nil"/>
              <w:left w:val="nil"/>
              <w:bottom w:val="nil"/>
              <w:right w:val="nil"/>
            </w:tcBorders>
            <w:vAlign w:val="center"/>
          </w:tcPr>
          <w:p w14:paraId="028A174F" w14:textId="77777777" w:rsidR="008E66BA" w:rsidRPr="00ED6387" w:rsidRDefault="008E66BA" w:rsidP="00931D4E">
            <w:pPr>
              <w:spacing w:line="240" w:lineRule="auto"/>
              <w:jc w:val="center"/>
              <w:rPr>
                <w:sz w:val="20"/>
                <w:szCs w:val="20"/>
                <w:lang w:val="en-US"/>
              </w:rPr>
            </w:pPr>
            <w:r w:rsidRPr="00ED6387">
              <w:rPr>
                <w:position w:val="-12"/>
                <w:lang w:val="en-US"/>
              </w:rPr>
              <w:object w:dxaOrig="720" w:dyaOrig="380" w14:anchorId="748D77CA">
                <v:shape id="_x0000_i1141" type="#_x0000_t75" style="width:36.25pt;height:18.65pt" o:ole="">
                  <v:imagedata r:id="rId227" o:title=""/>
                </v:shape>
                <o:OLEObject Type="Embed" ProgID="Equation.DSMT4" ShapeID="_x0000_i1141" DrawAspect="Content" ObjectID="_1820688200" r:id="rId228"/>
              </w:object>
            </w:r>
          </w:p>
        </w:tc>
        <w:tc>
          <w:tcPr>
            <w:tcW w:w="1016" w:type="dxa"/>
            <w:tcBorders>
              <w:top w:val="nil"/>
              <w:left w:val="nil"/>
              <w:bottom w:val="nil"/>
              <w:right w:val="nil"/>
            </w:tcBorders>
            <w:vAlign w:val="center"/>
          </w:tcPr>
          <w:p w14:paraId="06ACEE29" w14:textId="77777777" w:rsidR="008E66BA" w:rsidRPr="00ED6387" w:rsidRDefault="008E66BA" w:rsidP="00931D4E">
            <w:pPr>
              <w:spacing w:line="240" w:lineRule="auto"/>
              <w:jc w:val="center"/>
              <w:rPr>
                <w:sz w:val="20"/>
                <w:szCs w:val="20"/>
                <w:lang w:val="en-US"/>
              </w:rPr>
            </w:pPr>
            <w:r w:rsidRPr="00ED6387">
              <w:rPr>
                <w:position w:val="-12"/>
                <w:lang w:val="en-US"/>
              </w:rPr>
              <w:object w:dxaOrig="800" w:dyaOrig="380" w14:anchorId="72396502">
                <v:shape id="_x0000_i1142" type="#_x0000_t75" style="width:39.35pt;height:18.65pt" o:ole="">
                  <v:imagedata r:id="rId229" o:title=""/>
                </v:shape>
                <o:OLEObject Type="Embed" ProgID="Equation.DSMT4" ShapeID="_x0000_i1142" DrawAspect="Content" ObjectID="_1820688201" r:id="rId230"/>
              </w:object>
            </w:r>
          </w:p>
        </w:tc>
        <w:tc>
          <w:tcPr>
            <w:tcW w:w="462" w:type="dxa"/>
            <w:tcBorders>
              <w:top w:val="nil"/>
              <w:left w:val="nil"/>
              <w:bottom w:val="nil"/>
              <w:right w:val="nil"/>
            </w:tcBorders>
          </w:tcPr>
          <w:p w14:paraId="3339558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EE4FBD5">
                <v:shape id="_x0000_i1143" type="#_x0000_t75" style="width:9.85pt;height:14.5pt" o:ole="">
                  <v:imagedata r:id="rId84" o:title=""/>
                </v:shape>
                <o:OLEObject Type="Embed" ProgID="Equation.DSMT4" ShapeID="_x0000_i1143" DrawAspect="Content" ObjectID="_1820688202" r:id="rId231"/>
              </w:object>
            </w:r>
          </w:p>
        </w:tc>
      </w:tr>
      <w:tr w:rsidR="008E66BA" w:rsidRPr="00ED6387" w14:paraId="2B9E5F98" w14:textId="77777777" w:rsidTr="00931D4E">
        <w:tc>
          <w:tcPr>
            <w:tcW w:w="2041"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6" w:type="dxa"/>
            <w:tcBorders>
              <w:top w:val="nil"/>
              <w:left w:val="nil"/>
              <w:bottom w:val="nil"/>
              <w:right w:val="nil"/>
            </w:tcBorders>
          </w:tcPr>
          <w:p w14:paraId="030A43F7"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BDDFEC6" w14:textId="77777777" w:rsidR="008E66BA" w:rsidRPr="00ED6387" w:rsidRDefault="008E66BA" w:rsidP="00931D4E">
            <w:pPr>
              <w:spacing w:line="240" w:lineRule="auto"/>
              <w:jc w:val="center"/>
              <w:rPr>
                <w:sz w:val="20"/>
                <w:szCs w:val="20"/>
                <w:lang w:val="en-US"/>
              </w:rPr>
            </w:pPr>
            <w:r w:rsidRPr="00ED6387">
              <w:rPr>
                <w:position w:val="-16"/>
                <w:lang w:val="en-US"/>
              </w:rPr>
              <w:object w:dxaOrig="1060" w:dyaOrig="420" w14:anchorId="519DE8D4">
                <v:shape id="_x0000_i1144" type="#_x0000_t75" style="width:53.35pt;height:21.25pt" o:ole="">
                  <v:imagedata r:id="rId232" o:title=""/>
                </v:shape>
                <o:OLEObject Type="Embed" ProgID="Equation.DSMT4" ShapeID="_x0000_i1144" DrawAspect="Content" ObjectID="_1820688203" r:id="rId233"/>
              </w:object>
            </w:r>
          </w:p>
        </w:tc>
        <w:tc>
          <w:tcPr>
            <w:tcW w:w="921" w:type="dxa"/>
            <w:tcBorders>
              <w:top w:val="nil"/>
              <w:left w:val="nil"/>
              <w:bottom w:val="nil"/>
              <w:right w:val="nil"/>
            </w:tcBorders>
          </w:tcPr>
          <w:p w14:paraId="4E83B392" w14:textId="77777777" w:rsidR="008E66BA" w:rsidRPr="00ED6387" w:rsidRDefault="008E66BA" w:rsidP="00931D4E">
            <w:pPr>
              <w:spacing w:line="240" w:lineRule="auto"/>
              <w:jc w:val="center"/>
              <w:rPr>
                <w:sz w:val="20"/>
                <w:szCs w:val="20"/>
                <w:lang w:val="en-US"/>
              </w:rPr>
            </w:pPr>
            <w:r w:rsidRPr="00ED6387">
              <w:rPr>
                <w:position w:val="-12"/>
                <w:lang w:val="en-US"/>
              </w:rPr>
              <w:object w:dxaOrig="580" w:dyaOrig="380" w14:anchorId="31F9EDAD">
                <v:shape id="_x0000_i1145" type="#_x0000_t75" style="width:29.55pt;height:18.65pt" o:ole="">
                  <v:imagedata r:id="rId234" o:title=""/>
                </v:shape>
                <o:OLEObject Type="Embed" ProgID="Equation.DSMT4" ShapeID="_x0000_i1145" DrawAspect="Content" ObjectID="_1820688204" r:id="rId235"/>
              </w:object>
            </w:r>
          </w:p>
        </w:tc>
        <w:tc>
          <w:tcPr>
            <w:tcW w:w="1216" w:type="dxa"/>
            <w:tcBorders>
              <w:top w:val="nil"/>
              <w:left w:val="nil"/>
              <w:bottom w:val="nil"/>
              <w:right w:val="nil"/>
            </w:tcBorders>
            <w:vAlign w:val="center"/>
          </w:tcPr>
          <w:p w14:paraId="2D8CB704"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78E96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C1FC576">
                <v:shape id="_x0000_i1146" type="#_x0000_t75" style="width:9.85pt;height:14.5pt" o:ole="">
                  <v:imagedata r:id="rId112" o:title=""/>
                </v:shape>
                <o:OLEObject Type="Embed" ProgID="Equation.DSMT4" ShapeID="_x0000_i1146" DrawAspect="Content" ObjectID="_1820688205" r:id="rId236"/>
              </w:object>
            </w:r>
          </w:p>
        </w:tc>
      </w:tr>
      <w:tr w:rsidR="008E66BA" w:rsidRPr="00ED6387" w14:paraId="4CB7D9AA" w14:textId="77777777" w:rsidTr="00931D4E">
        <w:tc>
          <w:tcPr>
            <w:tcW w:w="2041"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lastRenderedPageBreak/>
              <w:t>Change in</w:t>
            </w:r>
            <w:r w:rsidRPr="00ED6387">
              <w:rPr>
                <w:sz w:val="20"/>
                <w:szCs w:val="20"/>
                <w:lang w:val="en-US"/>
              </w:rPr>
              <w:t xml:space="preserve"> deposits</w:t>
            </w:r>
          </w:p>
        </w:tc>
        <w:tc>
          <w:tcPr>
            <w:tcW w:w="1356" w:type="dxa"/>
            <w:tcBorders>
              <w:top w:val="nil"/>
              <w:left w:val="nil"/>
              <w:bottom w:val="nil"/>
              <w:right w:val="nil"/>
            </w:tcBorders>
          </w:tcPr>
          <w:p w14:paraId="4D0EC8DF" w14:textId="0B8BCD1B" w:rsidR="008E66BA" w:rsidRPr="00ED6387" w:rsidRDefault="008E66BA" w:rsidP="00931D4E">
            <w:pPr>
              <w:spacing w:line="240" w:lineRule="auto"/>
              <w:jc w:val="center"/>
              <w:rPr>
                <w:sz w:val="20"/>
                <w:szCs w:val="20"/>
                <w:lang w:val="en-US"/>
              </w:rPr>
            </w:pPr>
            <w:r w:rsidRPr="008E66BA">
              <w:rPr>
                <w:position w:val="-12"/>
                <w:lang w:val="en-US"/>
              </w:rPr>
              <w:object w:dxaOrig="680" w:dyaOrig="380" w14:anchorId="49E721E0">
                <v:shape id="_x0000_i1147" type="#_x0000_t75" style="width:34.2pt;height:19.15pt" o:ole="">
                  <v:imagedata r:id="rId237" o:title=""/>
                </v:shape>
                <o:OLEObject Type="Embed" ProgID="Equation.DSMT4" ShapeID="_x0000_i1147" DrawAspect="Content" ObjectID="_1820688206" r:id="rId238"/>
              </w:object>
            </w:r>
          </w:p>
        </w:tc>
        <w:tc>
          <w:tcPr>
            <w:tcW w:w="1372" w:type="dxa"/>
            <w:tcBorders>
              <w:top w:val="nil"/>
              <w:left w:val="nil"/>
              <w:bottom w:val="nil"/>
              <w:right w:val="nil"/>
            </w:tcBorders>
          </w:tcPr>
          <w:p w14:paraId="4B3CF0E6" w14:textId="77777777" w:rsidR="008E66BA" w:rsidRPr="00ED6387" w:rsidRDefault="008E66BA" w:rsidP="00931D4E">
            <w:pPr>
              <w:spacing w:line="240" w:lineRule="auto"/>
              <w:jc w:val="center"/>
              <w:rPr>
                <w:sz w:val="20"/>
                <w:szCs w:val="20"/>
                <w:lang w:val="en-US"/>
              </w:rPr>
            </w:pPr>
            <w:r w:rsidRPr="00ED6387">
              <w:rPr>
                <w:position w:val="-16"/>
                <w:lang w:val="en-US"/>
              </w:rPr>
              <w:object w:dxaOrig="1100" w:dyaOrig="420" w14:anchorId="430B5854">
                <v:shape id="_x0000_i1148" type="#_x0000_t75" style="width:54.4pt;height:21.25pt" o:ole="">
                  <v:imagedata r:id="rId239" o:title=""/>
                </v:shape>
                <o:OLEObject Type="Embed" ProgID="Equation.DSMT4" ShapeID="_x0000_i1148" DrawAspect="Content" ObjectID="_1820688207" r:id="rId240"/>
              </w:object>
            </w:r>
          </w:p>
        </w:tc>
        <w:tc>
          <w:tcPr>
            <w:tcW w:w="921" w:type="dxa"/>
            <w:tcBorders>
              <w:top w:val="nil"/>
              <w:left w:val="nil"/>
              <w:bottom w:val="nil"/>
              <w:right w:val="nil"/>
            </w:tcBorders>
          </w:tcPr>
          <w:p w14:paraId="7BF271E1"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25487312">
                <v:shape id="_x0000_i1149" type="#_x0000_t75" style="width:32.65pt;height:18.65pt" o:ole="">
                  <v:imagedata r:id="rId241" o:title=""/>
                </v:shape>
                <o:OLEObject Type="Embed" ProgID="Equation.DSMT4" ShapeID="_x0000_i1149" DrawAspect="Content" ObjectID="_1820688208" r:id="rId242"/>
              </w:object>
            </w:r>
          </w:p>
        </w:tc>
        <w:tc>
          <w:tcPr>
            <w:tcW w:w="1216" w:type="dxa"/>
            <w:tcBorders>
              <w:top w:val="nil"/>
              <w:left w:val="nil"/>
              <w:bottom w:val="nil"/>
              <w:right w:val="nil"/>
            </w:tcBorders>
            <w:vAlign w:val="center"/>
          </w:tcPr>
          <w:p w14:paraId="1F07CC2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E8DB07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7734A3C">
                <v:shape id="_x0000_i1150" type="#_x0000_t75" style="width:9.85pt;height:14.5pt" o:ole="">
                  <v:imagedata r:id="rId98" o:title=""/>
                </v:shape>
                <o:OLEObject Type="Embed" ProgID="Equation.DSMT4" ShapeID="_x0000_i1150" DrawAspect="Content" ObjectID="_1820688209" r:id="rId243"/>
              </w:object>
            </w:r>
          </w:p>
        </w:tc>
      </w:tr>
      <w:tr w:rsidR="008E66BA" w:rsidRPr="00ED6387" w14:paraId="4F8DDDB8" w14:textId="77777777" w:rsidTr="00931D4E">
        <w:tc>
          <w:tcPr>
            <w:tcW w:w="2041"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6" w:type="dxa"/>
            <w:tcBorders>
              <w:top w:val="nil"/>
              <w:left w:val="nil"/>
              <w:bottom w:val="nil"/>
              <w:right w:val="nil"/>
            </w:tcBorders>
          </w:tcPr>
          <w:p w14:paraId="05F91261" w14:textId="4487F70A" w:rsidR="008E66BA" w:rsidRPr="00ED6387" w:rsidRDefault="008E66BA" w:rsidP="00931D4E">
            <w:pPr>
              <w:spacing w:line="240" w:lineRule="auto"/>
              <w:jc w:val="center"/>
              <w:rPr>
                <w:lang w:val="en-US"/>
              </w:rPr>
            </w:pPr>
            <w:r w:rsidRPr="008E66BA">
              <w:rPr>
                <w:position w:val="-12"/>
                <w:lang w:val="en-US"/>
              </w:rPr>
              <w:object w:dxaOrig="660" w:dyaOrig="380" w14:anchorId="4CF3D1B0">
                <v:shape id="_x0000_i1151" type="#_x0000_t75" style="width:33.15pt;height:19.15pt" o:ole="">
                  <v:imagedata r:id="rId244" o:title=""/>
                </v:shape>
                <o:OLEObject Type="Embed" ProgID="Equation.DSMT4" ShapeID="_x0000_i1151" DrawAspect="Content" ObjectID="_1820688210" r:id="rId245"/>
              </w:object>
            </w:r>
          </w:p>
        </w:tc>
        <w:tc>
          <w:tcPr>
            <w:tcW w:w="1372" w:type="dxa"/>
            <w:tcBorders>
              <w:top w:val="nil"/>
              <w:left w:val="nil"/>
              <w:bottom w:val="nil"/>
              <w:right w:val="nil"/>
            </w:tcBorders>
          </w:tcPr>
          <w:p w14:paraId="3F42CF68" w14:textId="77777777" w:rsidR="008E66BA" w:rsidRPr="00ED6387" w:rsidRDefault="008E66BA" w:rsidP="00931D4E">
            <w:pPr>
              <w:spacing w:line="240" w:lineRule="auto"/>
              <w:jc w:val="center"/>
              <w:rPr>
                <w:lang w:val="en-US"/>
              </w:rPr>
            </w:pPr>
            <w:r w:rsidRPr="003C54C5">
              <w:rPr>
                <w:position w:val="-16"/>
                <w:lang w:val="en-US"/>
              </w:rPr>
              <w:object w:dxaOrig="1080" w:dyaOrig="420" w14:anchorId="40C02A60">
                <v:shape id="_x0000_i1152" type="#_x0000_t75" style="width:53.85pt;height:21.25pt" o:ole="">
                  <v:imagedata r:id="rId246" o:title=""/>
                </v:shape>
                <o:OLEObject Type="Embed" ProgID="Equation.DSMT4" ShapeID="_x0000_i1152" DrawAspect="Content" ObjectID="_1820688211" r:id="rId247"/>
              </w:object>
            </w:r>
          </w:p>
        </w:tc>
        <w:tc>
          <w:tcPr>
            <w:tcW w:w="921" w:type="dxa"/>
            <w:tcBorders>
              <w:top w:val="nil"/>
              <w:left w:val="nil"/>
              <w:bottom w:val="nil"/>
              <w:right w:val="nil"/>
            </w:tcBorders>
          </w:tcPr>
          <w:p w14:paraId="011B9D28" w14:textId="77777777" w:rsidR="008E66BA" w:rsidRPr="00ED6387" w:rsidRDefault="008E66BA" w:rsidP="00931D4E">
            <w:pPr>
              <w:spacing w:line="240" w:lineRule="auto"/>
              <w:jc w:val="center"/>
              <w:rPr>
                <w:lang w:val="en-US"/>
              </w:rPr>
            </w:pPr>
            <w:r w:rsidRPr="00AF0EC2">
              <w:rPr>
                <w:position w:val="-12"/>
                <w:lang w:val="en-US"/>
              </w:rPr>
              <w:object w:dxaOrig="620" w:dyaOrig="380" w14:anchorId="27266BC2">
                <v:shape id="_x0000_i1153" type="#_x0000_t75" style="width:30.55pt;height:19.15pt" o:ole="">
                  <v:imagedata r:id="rId248" o:title=""/>
                </v:shape>
                <o:OLEObject Type="Embed" ProgID="Equation.DSMT4" ShapeID="_x0000_i1153" DrawAspect="Content" ObjectID="_1820688212" r:id="rId249"/>
              </w:object>
            </w:r>
          </w:p>
        </w:tc>
        <w:tc>
          <w:tcPr>
            <w:tcW w:w="1216" w:type="dxa"/>
            <w:tcBorders>
              <w:top w:val="nil"/>
              <w:left w:val="nil"/>
              <w:bottom w:val="nil"/>
              <w:right w:val="nil"/>
            </w:tcBorders>
            <w:vAlign w:val="center"/>
          </w:tcPr>
          <w:p w14:paraId="1B68A8E0"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7F0DCD67" w14:textId="77777777" w:rsidR="008E66BA" w:rsidRPr="00ED6387" w:rsidRDefault="008E66BA" w:rsidP="00931D4E">
            <w:pPr>
              <w:spacing w:line="240" w:lineRule="auto"/>
              <w:jc w:val="center"/>
              <w:rPr>
                <w:lang w:val="en-US"/>
              </w:rPr>
            </w:pPr>
            <w:r w:rsidRPr="00ED6387">
              <w:rPr>
                <w:position w:val="-6"/>
                <w:lang w:val="en-US"/>
              </w:rPr>
              <w:object w:dxaOrig="200" w:dyaOrig="279" w14:anchorId="0800C4E0">
                <v:shape id="_x0000_i1154" type="#_x0000_t75" style="width:9.85pt;height:14.5pt" o:ole="">
                  <v:imagedata r:id="rId98" o:title=""/>
                </v:shape>
                <o:OLEObject Type="Embed" ProgID="Equation.DSMT4" ShapeID="_x0000_i1154" DrawAspect="Content" ObjectID="_1820688213" r:id="rId250"/>
              </w:object>
            </w:r>
          </w:p>
        </w:tc>
      </w:tr>
      <w:tr w:rsidR="008E66BA" w:rsidRPr="00ED6387" w14:paraId="4DD8DD56" w14:textId="77777777" w:rsidTr="00931D4E">
        <w:tc>
          <w:tcPr>
            <w:tcW w:w="2041"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6" w:type="dxa"/>
            <w:tcBorders>
              <w:top w:val="nil"/>
              <w:left w:val="nil"/>
              <w:bottom w:val="single" w:sz="4" w:space="0" w:color="auto"/>
              <w:right w:val="nil"/>
            </w:tcBorders>
          </w:tcPr>
          <w:p w14:paraId="0D9AD590" w14:textId="77777777" w:rsidR="008E66BA" w:rsidRPr="00ED6387" w:rsidRDefault="008E66BA" w:rsidP="00931D4E">
            <w:pPr>
              <w:spacing w:line="240" w:lineRule="auto"/>
              <w:jc w:val="center"/>
              <w:rPr>
                <w:lang w:val="en-US"/>
              </w:rPr>
            </w:pPr>
          </w:p>
        </w:tc>
        <w:tc>
          <w:tcPr>
            <w:tcW w:w="1372" w:type="dxa"/>
            <w:tcBorders>
              <w:top w:val="nil"/>
              <w:left w:val="nil"/>
              <w:bottom w:val="single" w:sz="4" w:space="0" w:color="auto"/>
              <w:right w:val="nil"/>
            </w:tcBorders>
          </w:tcPr>
          <w:p w14:paraId="07FF9E27" w14:textId="77777777" w:rsidR="008E66BA" w:rsidRPr="00ED6387" w:rsidRDefault="008E66BA" w:rsidP="00931D4E">
            <w:pPr>
              <w:spacing w:line="240" w:lineRule="auto"/>
              <w:jc w:val="center"/>
              <w:rPr>
                <w:lang w:val="en-US"/>
              </w:rPr>
            </w:pPr>
            <w:r w:rsidRPr="00ED6387">
              <w:rPr>
                <w:position w:val="-16"/>
                <w:lang w:val="en-US"/>
              </w:rPr>
              <w:object w:dxaOrig="1100" w:dyaOrig="420" w14:anchorId="208D7F39">
                <v:shape id="_x0000_i1155" type="#_x0000_t75" style="width:55.4pt;height:21.25pt" o:ole="">
                  <v:imagedata r:id="rId251" o:title=""/>
                </v:shape>
                <o:OLEObject Type="Embed" ProgID="Equation.DSMT4" ShapeID="_x0000_i1155" DrawAspect="Content" ObjectID="_1820688214" r:id="rId252"/>
              </w:object>
            </w:r>
          </w:p>
        </w:tc>
        <w:tc>
          <w:tcPr>
            <w:tcW w:w="921" w:type="dxa"/>
            <w:tcBorders>
              <w:top w:val="nil"/>
              <w:left w:val="nil"/>
              <w:bottom w:val="single" w:sz="4" w:space="0" w:color="auto"/>
              <w:right w:val="nil"/>
            </w:tcBorders>
          </w:tcPr>
          <w:p w14:paraId="7462F16B" w14:textId="77777777" w:rsidR="008E66BA" w:rsidRPr="00ED6387" w:rsidRDefault="008E66BA" w:rsidP="00931D4E">
            <w:pPr>
              <w:spacing w:line="240" w:lineRule="auto"/>
              <w:jc w:val="center"/>
              <w:rPr>
                <w:lang w:val="en-US"/>
              </w:rPr>
            </w:pPr>
            <w:r w:rsidRPr="00ED6387">
              <w:rPr>
                <w:position w:val="-12"/>
                <w:lang w:val="en-US"/>
              </w:rPr>
              <w:object w:dxaOrig="680" w:dyaOrig="380" w14:anchorId="6F5669DF">
                <v:shape id="_x0000_i1156" type="#_x0000_t75" style="width:34.7pt;height:18.65pt" o:ole="">
                  <v:imagedata r:id="rId253" o:title=""/>
                </v:shape>
                <o:OLEObject Type="Embed" ProgID="Equation.DSMT4" ShapeID="_x0000_i1156" DrawAspect="Content" ObjectID="_1820688215" r:id="rId254"/>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single" w:sz="4" w:space="0" w:color="auto"/>
              <w:right w:val="nil"/>
            </w:tcBorders>
          </w:tcPr>
          <w:p w14:paraId="4601CB16" w14:textId="77777777" w:rsidR="008E66BA" w:rsidRPr="00ED6387" w:rsidRDefault="008E66BA" w:rsidP="00931D4E">
            <w:pPr>
              <w:spacing w:line="240" w:lineRule="auto"/>
              <w:jc w:val="center"/>
              <w:rPr>
                <w:lang w:val="en-US"/>
              </w:rPr>
            </w:pPr>
            <w:r w:rsidRPr="00ED6387">
              <w:rPr>
                <w:position w:val="-6"/>
                <w:lang w:val="en-US"/>
              </w:rPr>
              <w:object w:dxaOrig="200" w:dyaOrig="279" w14:anchorId="61288ABE">
                <v:shape id="_x0000_i1157" type="#_x0000_t75" style="width:9.85pt;height:14.5pt" o:ole="">
                  <v:imagedata r:id="rId98" o:title=""/>
                </v:shape>
                <o:OLEObject Type="Embed" ProgID="Equation.DSMT4" ShapeID="_x0000_i1157" DrawAspect="Content" ObjectID="_1820688216" r:id="rId255"/>
              </w:object>
            </w:r>
          </w:p>
        </w:tc>
      </w:tr>
      <w:tr w:rsidR="008E66BA" w:rsidRPr="00ED6387" w14:paraId="3949A299" w14:textId="77777777" w:rsidTr="00931D4E">
        <w:tc>
          <w:tcPr>
            <w:tcW w:w="2041"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158" type="#_x0000_t75" style="width:11.4pt;height:11.9pt" o:ole="">
                  <v:imagedata r:id="rId72" o:title=""/>
                </v:shape>
                <o:OLEObject Type="Embed" ProgID="Equation.DSMT4" ShapeID="_x0000_i1158" DrawAspect="Content" ObjectID="_1820688217" r:id="rId256"/>
              </w:object>
            </w:r>
          </w:p>
        </w:tc>
        <w:tc>
          <w:tcPr>
            <w:tcW w:w="1356" w:type="dxa"/>
            <w:tcBorders>
              <w:left w:val="nil"/>
              <w:right w:val="nil"/>
            </w:tcBorders>
          </w:tcPr>
          <w:p w14:paraId="667B1C0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B20F0C8">
                <v:shape id="_x0000_i1159" type="#_x0000_t75" style="width:9.85pt;height:14.5pt" o:ole="">
                  <v:imagedata r:id="rId134" o:title=""/>
                </v:shape>
                <o:OLEObject Type="Embed" ProgID="Equation.DSMT4" ShapeID="_x0000_i1159" DrawAspect="Content" ObjectID="_1820688218" r:id="rId257"/>
              </w:object>
            </w:r>
          </w:p>
        </w:tc>
        <w:tc>
          <w:tcPr>
            <w:tcW w:w="1372" w:type="dxa"/>
            <w:tcBorders>
              <w:left w:val="nil"/>
              <w:right w:val="nil"/>
            </w:tcBorders>
          </w:tcPr>
          <w:p w14:paraId="1BEFC77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9C1F9CE">
                <v:shape id="_x0000_i1160" type="#_x0000_t75" style="width:9.85pt;height:14.5pt" o:ole="">
                  <v:imagedata r:id="rId136" o:title=""/>
                </v:shape>
                <o:OLEObject Type="Embed" ProgID="Equation.DSMT4" ShapeID="_x0000_i1160" DrawAspect="Content" ObjectID="_1820688219" r:id="rId258"/>
              </w:object>
            </w:r>
          </w:p>
        </w:tc>
        <w:tc>
          <w:tcPr>
            <w:tcW w:w="921" w:type="dxa"/>
            <w:tcBorders>
              <w:left w:val="nil"/>
              <w:right w:val="nil"/>
            </w:tcBorders>
          </w:tcPr>
          <w:p w14:paraId="58C4B2B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19922D0">
                <v:shape id="_x0000_i1161" type="#_x0000_t75" style="width:9.85pt;height:14.5pt" o:ole="">
                  <v:imagedata r:id="rId138" o:title=""/>
                </v:shape>
                <o:OLEObject Type="Embed" ProgID="Equation.DSMT4" ShapeID="_x0000_i1161" DrawAspect="Content" ObjectID="_1820688220" r:id="rId259"/>
              </w:object>
            </w:r>
          </w:p>
        </w:tc>
        <w:tc>
          <w:tcPr>
            <w:tcW w:w="1216" w:type="dxa"/>
            <w:tcBorders>
              <w:left w:val="nil"/>
              <w:right w:val="nil"/>
            </w:tcBorders>
          </w:tcPr>
          <w:p w14:paraId="0D0817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AD94A45">
                <v:shape id="_x0000_i1162" type="#_x0000_t75" style="width:9.85pt;height:14.5pt" o:ole="">
                  <v:imagedata r:id="rId140" o:title=""/>
                </v:shape>
                <o:OLEObject Type="Embed" ProgID="Equation.DSMT4" ShapeID="_x0000_i1162" DrawAspect="Content" ObjectID="_1820688221" r:id="rId260"/>
              </w:object>
            </w:r>
          </w:p>
        </w:tc>
        <w:tc>
          <w:tcPr>
            <w:tcW w:w="1016" w:type="dxa"/>
            <w:tcBorders>
              <w:left w:val="nil"/>
              <w:right w:val="nil"/>
            </w:tcBorders>
          </w:tcPr>
          <w:p w14:paraId="0A7C619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3288F">
                <v:shape id="_x0000_i1163" type="#_x0000_t75" style="width:9.85pt;height:14.5pt" o:ole="">
                  <v:imagedata r:id="rId142" o:title=""/>
                </v:shape>
                <o:OLEObject Type="Embed" ProgID="Equation.DSMT4" ShapeID="_x0000_i1163" DrawAspect="Content" ObjectID="_1820688222" r:id="rId261"/>
              </w:object>
            </w:r>
          </w:p>
        </w:tc>
        <w:tc>
          <w:tcPr>
            <w:tcW w:w="462" w:type="dxa"/>
            <w:tcBorders>
              <w:left w:val="nil"/>
              <w:right w:val="nil"/>
            </w:tcBorders>
          </w:tcPr>
          <w:p w14:paraId="60B9219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37DA94">
                <v:shape id="_x0000_i1164" type="#_x0000_t75" style="width:9.85pt;height:14.5pt" o:ole="">
                  <v:imagedata r:id="rId144" o:title=""/>
                </v:shape>
                <o:OLEObject Type="Embed" ProgID="Equation.DSMT4" ShapeID="_x0000_i1164" DrawAspect="Content" ObjectID="_1820688223" r:id="rId262"/>
              </w:object>
            </w:r>
          </w:p>
        </w:tc>
      </w:tr>
    </w:tbl>
    <w:p w14:paraId="79A7A6D0" w14:textId="77777777" w:rsidR="008E66BA" w:rsidRDefault="008E66BA" w:rsidP="00CB63EB">
      <w:pPr>
        <w:rPr>
          <w:lang w:val="en-US"/>
        </w:rPr>
      </w:pPr>
    </w:p>
    <w:p w14:paraId="388BD58C" w14:textId="77777777" w:rsidR="00281E6E" w:rsidRPr="00ED6387" w:rsidRDefault="00281E6E" w:rsidP="00281E6E">
      <w:pPr>
        <w:rPr>
          <w:lang w:val="en-US"/>
        </w:rPr>
      </w:pPr>
    </w:p>
    <w:p w14:paraId="678C2CDB" w14:textId="1E8748C9" w:rsidR="00281E6E" w:rsidRPr="00ED6387" w:rsidRDefault="002A58B7" w:rsidP="00281E6E">
      <w:pPr>
        <w:pStyle w:val="Titre3"/>
      </w:pPr>
      <w:r>
        <w:t>Primary sector</w:t>
      </w:r>
      <w:r w:rsidR="00281E6E" w:rsidRPr="00ED6387">
        <w:t xml:space="preserve"> </w:t>
      </w:r>
      <w:r>
        <w:t>initial state (steady state)</w:t>
      </w:r>
    </w:p>
    <w:p w14:paraId="07A1B4F7" w14:textId="6EDC171F" w:rsidR="00281E6E" w:rsidRPr="00ED6387" w:rsidRDefault="00281E6E" w:rsidP="00281E6E">
      <w:pPr>
        <w:rPr>
          <w:lang w:val="en-US"/>
        </w:rPr>
      </w:pPr>
      <w:commentRangeStart w:id="4"/>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4"/>
      <w:r w:rsidRPr="00ED6387">
        <w:rPr>
          <w:rStyle w:val="Marquedecommentaire"/>
          <w:lang w:val="en-US"/>
        </w:rPr>
        <w:commentReference w:id="4"/>
      </w:r>
    </w:p>
    <w:p w14:paraId="073A282C" w14:textId="77777777" w:rsidR="00281E6E" w:rsidRPr="00ED6387" w:rsidRDefault="00281E6E" w:rsidP="00281E6E">
      <w:pPr>
        <w:rPr>
          <w:lang w:val="en-US"/>
        </w:rPr>
      </w:pPr>
      <w:r w:rsidRPr="00ED6387">
        <w:rPr>
          <w:lang w:val="en-US"/>
        </w:rPr>
        <w:t>let x be the variation and y the rate, such that:</w:t>
      </w:r>
    </w:p>
    <w:p w14:paraId="5D23E54B" w14:textId="18D1A0D9" w:rsidR="00281E6E" w:rsidRPr="00ED6387" w:rsidRDefault="00281E6E" w:rsidP="00281E6E">
      <w:pPr>
        <w:pStyle w:val="MTDisplayEquation"/>
        <w:contextualSpacing/>
      </w:pPr>
      <w:r w:rsidRPr="00ED6387">
        <w:tab/>
      </w:r>
      <w:r w:rsidRPr="00ED6387">
        <w:rPr>
          <w:position w:val="-30"/>
        </w:rPr>
        <w:object w:dxaOrig="2620" w:dyaOrig="680" w14:anchorId="61D99671">
          <v:shape id="_x0000_i1165" type="#_x0000_t75" style="width:130pt;height:33.65pt" o:ole="">
            <v:imagedata r:id="rId263" o:title=""/>
          </v:shape>
          <o:OLEObject Type="Embed" ProgID="Equation.DSMT4" ShapeID="_x0000_i1165" DrawAspect="Content" ObjectID="_1820688224" r:id="rId26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w:instrText>
        </w:r>
      </w:fldSimple>
      <w:r w:rsidRPr="00ED6387">
        <w:instrText>)</w:instrText>
      </w:r>
      <w:r w:rsidRPr="00ED6387">
        <w:fldChar w:fldCharType="end"/>
      </w:r>
    </w:p>
    <w:p w14:paraId="452048C2" w14:textId="17BE992F" w:rsidR="00281E6E" w:rsidRDefault="00281E6E" w:rsidP="00281E6E">
      <w:pPr>
        <w:pStyle w:val="MTDisplayEquation"/>
        <w:contextualSpacing/>
      </w:pPr>
      <w:r w:rsidRPr="00ED6387">
        <w:tab/>
      </w:r>
      <w:r w:rsidRPr="00ED6387">
        <w:rPr>
          <w:position w:val="-30"/>
        </w:rPr>
        <w:object w:dxaOrig="2680" w:dyaOrig="700" w14:anchorId="736D55A6">
          <v:shape id="_x0000_i1166" type="#_x0000_t75" style="width:134.15pt;height:35.2pt" o:ole="">
            <v:imagedata r:id="rId265" o:title=""/>
          </v:shape>
          <o:OLEObject Type="Embed" ProgID="Equation.DSMT4" ShapeID="_x0000_i1166" DrawAspect="Content" ObjectID="_1820688225" r:id="rId26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w:instrText>
        </w:r>
      </w:fldSimple>
      <w:r w:rsidRPr="00ED6387">
        <w:instrText>)</w:instrText>
      </w:r>
      <w:r w:rsidRPr="00ED6387">
        <w:fldChar w:fldCharType="end"/>
      </w:r>
    </w:p>
    <w:p w14:paraId="6617ABF9" w14:textId="15658A8F" w:rsidR="00281E6E" w:rsidRPr="00117BA4" w:rsidRDefault="00117BA4" w:rsidP="00281E6E">
      <w:pPr>
        <w:rPr>
          <w:color w:val="FF0000"/>
          <w:lang w:val="en-US"/>
        </w:rPr>
      </w:pPr>
      <w:r w:rsidRPr="00117BA4">
        <w:rPr>
          <w:color w:val="FF0000"/>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117BA4">
        <w:rPr>
          <w:color w:val="FF0000"/>
          <w:lang w:val="en-US"/>
        </w:rPr>
        <w:t>Nk</w:t>
      </w:r>
      <w:proofErr w:type="spellEnd"/>
      <w:r w:rsidRPr="00117BA4">
        <w:rPr>
          <w:color w:val="FF0000"/>
          <w:lang w:val="en-US"/>
        </w:rPr>
        <w:t xml:space="preserve"> should be equal to the real output of capital firms </w:t>
      </w:r>
      <w:proofErr w:type="spellStart"/>
      <w:r w:rsidRPr="00117BA4">
        <w:rPr>
          <w:color w:val="FF0000"/>
          <w:lang w:val="en-US"/>
        </w:rPr>
        <w:t>yk</w:t>
      </w:r>
      <w:proofErr w:type="spellEnd"/>
      <w:r w:rsidRPr="00117BA4">
        <w:rPr>
          <w:color w:val="FF0000"/>
          <w:lang w:val="en-US"/>
        </w:rPr>
        <w:t xml:space="preserve"> divided by labor productivity </w:t>
      </w:r>
      <w:proofErr w:type="spellStart"/>
      <w:r w:rsidRPr="00117BA4">
        <w:rPr>
          <w:color w:val="FF0000"/>
          <w:lang w:val="en-US"/>
        </w:rPr>
        <w:t>μN</w:t>
      </w:r>
      <w:proofErr w:type="spellEnd"/>
      <w:r w:rsidRPr="00117BA4">
        <w:rPr>
          <w:color w:val="FF0000"/>
          <w:lang w:val="en-US"/>
        </w:rPr>
        <w:t xml:space="preserve">. Prices of capital goods pk (Eq. (A.3)) are a markup </w:t>
      </w:r>
      <w:proofErr w:type="spellStart"/>
      <w:r w:rsidRPr="00117BA4">
        <w:rPr>
          <w:color w:val="FF0000"/>
          <w:lang w:val="en-US"/>
        </w:rPr>
        <w:t>muk</w:t>
      </w:r>
      <w:proofErr w:type="spellEnd"/>
      <w:r w:rsidRPr="00117BA4">
        <w:rPr>
          <w:color w:val="FF0000"/>
          <w:lang w:val="en-US"/>
        </w:rPr>
        <w:t xml:space="preserve"> over unit (variable) costs, which are equal to wages W over labor productivity (Eq. (A.2)). Capital firms want to hold an </w:t>
      </w:r>
      <w:proofErr w:type="gramStart"/>
      <w:r w:rsidRPr="00117BA4">
        <w:rPr>
          <w:color w:val="FF0000"/>
          <w:lang w:val="en-US"/>
        </w:rPr>
        <w:t>amount</w:t>
      </w:r>
      <w:proofErr w:type="gramEnd"/>
      <w:r w:rsidRPr="00117BA4">
        <w:rPr>
          <w:color w:val="FF0000"/>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117BA4">
        <w:rPr>
          <w:color w:val="FF0000"/>
          <w:lang w:val="en-US"/>
        </w:rPr>
        <w:t>ic</w:t>
      </w:r>
      <w:proofErr w:type="spellEnd"/>
      <w:r w:rsidRPr="00117BA4">
        <w:rPr>
          <w:color w:val="FF0000"/>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117BA4">
        <w:rPr>
          <w:color w:val="FF0000"/>
          <w:lang w:val="en-US"/>
        </w:rPr>
        <w:t>i.e.</w:t>
      </w:r>
      <w:proofErr w:type="gramEnd"/>
      <w:r w:rsidRPr="00117BA4">
        <w:rPr>
          <w:color w:val="FF0000"/>
          <w:lang w:val="en-US"/>
        </w:rPr>
        <w:t xml:space="preserve"> sales). Profits of capital firms are revenues from sales plus interests on previous period deposits, plus the variation of nominal inventories (evaluated at their unit costs of production </w:t>
      </w:r>
      <w:proofErr w:type="spellStart"/>
      <w:r w:rsidRPr="00117BA4">
        <w:rPr>
          <w:color w:val="FF0000"/>
          <w:lang w:val="en-US"/>
        </w:rPr>
        <w:t>uck</w:t>
      </w:r>
      <w:proofErr w:type="spellEnd"/>
      <w:r w:rsidRPr="00117BA4">
        <w:rPr>
          <w:color w:val="FF0000"/>
          <w:lang w:val="en-US"/>
        </w:rPr>
        <w:t xml:space="preserve">), minus wages and interests paid on the previous-period stock of loans (Eq. (A.7)). Notice that past period values of nominal variables will be equal to the current value divided by ð1 þ </w:t>
      </w:r>
      <w:proofErr w:type="spellStart"/>
      <w:r w:rsidRPr="00117BA4">
        <w:rPr>
          <w:color w:val="FF0000"/>
          <w:lang w:val="en-US"/>
        </w:rPr>
        <w:t>gSSÞ</w:t>
      </w:r>
      <w:proofErr w:type="spellEnd"/>
      <w:r w:rsidRPr="00117BA4">
        <w:rPr>
          <w:color w:val="FF0000"/>
          <w:lang w:val="en-US"/>
        </w:rPr>
        <w:t xml:space="preserve">, </w:t>
      </w:r>
      <w:proofErr w:type="spellStart"/>
      <w:r w:rsidRPr="00117BA4">
        <w:rPr>
          <w:color w:val="FF0000"/>
          <w:lang w:val="en-US"/>
        </w:rPr>
        <w:t>gSS</w:t>
      </w:r>
      <w:proofErr w:type="spellEnd"/>
      <w:r w:rsidRPr="00117BA4">
        <w:rPr>
          <w:color w:val="FF0000"/>
          <w:lang w:val="en-US"/>
        </w:rPr>
        <w:t xml:space="preserve"> being the exogenously imposed SS nominal rate of growth. A fraction </w:t>
      </w:r>
      <w:proofErr w:type="spellStart"/>
      <w:r w:rsidRPr="00117BA4">
        <w:rPr>
          <w:color w:val="FF0000"/>
          <w:lang w:val="en-US"/>
        </w:rPr>
        <w:t>τk</w:t>
      </w:r>
      <w:proofErr w:type="spellEnd"/>
      <w:r w:rsidRPr="00117BA4">
        <w:rPr>
          <w:color w:val="FF0000"/>
          <w:lang w:val="en-US"/>
        </w:rPr>
        <w:t xml:space="preserve"> of profits goes to pay taxes (Eq. (A.8)), while a share </w:t>
      </w:r>
      <w:proofErr w:type="spellStart"/>
      <w:r w:rsidRPr="00117BA4">
        <w:rPr>
          <w:color w:val="FF0000"/>
          <w:lang w:val="en-US"/>
        </w:rPr>
        <w:t>ρk</w:t>
      </w:r>
      <w:proofErr w:type="spellEnd"/>
      <w:r w:rsidRPr="00117BA4">
        <w:rPr>
          <w:color w:val="FF0000"/>
          <w:lang w:val="en-US"/>
        </w:rPr>
        <w:t xml:space="preserve"> of remaining net profits is distributed as dividends to </w:t>
      </w:r>
      <w:r w:rsidRPr="00117BA4">
        <w:rPr>
          <w:color w:val="FF0000"/>
          <w:lang w:val="en-US"/>
        </w:rPr>
        <w:lastRenderedPageBreak/>
        <w:t>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p>
    <w:p w14:paraId="352D4FE4" w14:textId="1F8F91F0" w:rsidR="00281E6E" w:rsidRPr="00ED6387" w:rsidRDefault="00281E6E" w:rsidP="00281E6E">
      <w:pPr>
        <w:pStyle w:val="MTDisplayEquation"/>
        <w:contextualSpacing/>
      </w:pPr>
      <w:r w:rsidRPr="00ED6387">
        <w:tab/>
      </w:r>
      <w:r w:rsidR="006C6220" w:rsidRPr="00D651F2">
        <w:rPr>
          <w:position w:val="-14"/>
        </w:rPr>
        <w:object w:dxaOrig="3820" w:dyaOrig="400" w14:anchorId="0A9D106D">
          <v:shape id="_x0000_i1167" type="#_x0000_t75" style="width:190.6pt;height:19.7pt" o:ole="">
            <v:imagedata r:id="rId267" o:title=""/>
          </v:shape>
          <o:OLEObject Type="Embed" ProgID="Equation.DSMT4" ShapeID="_x0000_i1167" DrawAspect="Content" ObjectID="_1820688226" r:id="rId26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w:instrText>
        </w:r>
      </w:fldSimple>
      <w:r w:rsidRPr="00ED6387">
        <w:instrText>)</w:instrText>
      </w:r>
      <w:r w:rsidRPr="00ED6387">
        <w:fldChar w:fldCharType="end"/>
      </w:r>
    </w:p>
    <w:p w14:paraId="265EAEE7" w14:textId="2DE0DFD2" w:rsidR="00281E6E" w:rsidRPr="00ED6387" w:rsidRDefault="00281E6E" w:rsidP="00281E6E">
      <w:pPr>
        <w:pStyle w:val="MTDisplayEquation"/>
        <w:contextualSpacing/>
      </w:pPr>
      <w:r w:rsidRPr="00ED6387">
        <w:tab/>
      </w:r>
      <w:r w:rsidR="006C6220" w:rsidRPr="00E42E71">
        <w:rPr>
          <w:position w:val="-14"/>
        </w:rPr>
        <w:object w:dxaOrig="3760" w:dyaOrig="400" w14:anchorId="468BD2DB">
          <v:shape id="_x0000_i1168" type="#_x0000_t75" style="width:189.05pt;height:19.7pt" o:ole="">
            <v:imagedata r:id="rId269" o:title=""/>
          </v:shape>
          <o:OLEObject Type="Embed" ProgID="Equation.DSMT4" ShapeID="_x0000_i1168" DrawAspect="Content" ObjectID="_1820688227" r:id="rId27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w:instrText>
        </w:r>
      </w:fldSimple>
      <w:r w:rsidRPr="00ED6387">
        <w:instrText>)</w:instrText>
      </w:r>
      <w:r w:rsidRPr="00ED6387">
        <w:fldChar w:fldCharType="end"/>
      </w:r>
    </w:p>
    <w:p w14:paraId="19689BED" w14:textId="34527114" w:rsidR="00281E6E" w:rsidRPr="00ED6387" w:rsidRDefault="00281E6E" w:rsidP="00281E6E">
      <w:pPr>
        <w:pStyle w:val="MTDisplayEquation"/>
        <w:contextualSpacing/>
      </w:pPr>
      <w:r w:rsidRPr="00ED6387">
        <w:tab/>
      </w:r>
      <w:r w:rsidR="006C6220" w:rsidRPr="00E42E71">
        <w:rPr>
          <w:position w:val="-14"/>
        </w:rPr>
        <w:object w:dxaOrig="3680" w:dyaOrig="400" w14:anchorId="7D24EA4E">
          <v:shape id="_x0000_i1169" type="#_x0000_t75" style="width:182.85pt;height:19.7pt" o:ole="">
            <v:imagedata r:id="rId271" o:title=""/>
          </v:shape>
          <o:OLEObject Type="Embed" ProgID="Equation.DSMT4" ShapeID="_x0000_i1169" DrawAspect="Content" ObjectID="_1820688228" r:id="rId27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w:instrText>
        </w:r>
      </w:fldSimple>
      <w:r w:rsidRPr="00ED6387">
        <w:instrText>)</w:instrText>
      </w:r>
      <w:r w:rsidRPr="00ED6387">
        <w:fldChar w:fldCharType="end"/>
      </w:r>
    </w:p>
    <w:p w14:paraId="5D329BED" w14:textId="75B0B6D5" w:rsidR="00281E6E" w:rsidRPr="00ED6387" w:rsidRDefault="00281E6E" w:rsidP="00281E6E">
      <w:pPr>
        <w:pStyle w:val="MTDisplayEquation"/>
        <w:contextualSpacing/>
      </w:pPr>
      <w:r w:rsidRPr="00ED6387">
        <w:tab/>
      </w:r>
      <w:r w:rsidR="006C6220" w:rsidRPr="00ED6387">
        <w:rPr>
          <w:position w:val="-14"/>
        </w:rPr>
        <w:object w:dxaOrig="3780" w:dyaOrig="400" w14:anchorId="0C3DAEDF">
          <v:shape id="_x0000_i1170" type="#_x0000_t75" style="width:188.55pt;height:20.2pt" o:ole="">
            <v:imagedata r:id="rId273" o:title=""/>
          </v:shape>
          <o:OLEObject Type="Embed" ProgID="Equation.DSMT4" ShapeID="_x0000_i1170" DrawAspect="Content" ObjectID="_1820688229" r:id="rId27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6</w:instrText>
        </w:r>
      </w:fldSimple>
      <w:r w:rsidRPr="00ED6387">
        <w:instrText>)</w:instrText>
      </w:r>
      <w:r w:rsidRPr="00ED6387">
        <w:fldChar w:fldCharType="end"/>
      </w:r>
    </w:p>
    <w:p w14:paraId="7994C237" w14:textId="32C1AC7A" w:rsidR="00281E6E" w:rsidRDefault="00281E6E" w:rsidP="00281E6E">
      <w:pPr>
        <w:pStyle w:val="MTDisplayEquation"/>
        <w:contextualSpacing/>
      </w:pPr>
      <w:r w:rsidRPr="00ED6387">
        <w:tab/>
      </w:r>
      <w:r w:rsidR="006C6220" w:rsidRPr="00E42E71">
        <w:rPr>
          <w:position w:val="-14"/>
        </w:rPr>
        <w:object w:dxaOrig="3800" w:dyaOrig="380" w14:anchorId="356A504B">
          <v:shape id="_x0000_i1171" type="#_x0000_t75" style="width:190.1pt;height:19.15pt" o:ole="">
            <v:imagedata r:id="rId275" o:title=""/>
          </v:shape>
          <o:OLEObject Type="Embed" ProgID="Equation.DSMT4" ShapeID="_x0000_i1171" DrawAspect="Content" ObjectID="_1820688230" r:id="rId27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7</w:instrText>
        </w:r>
      </w:fldSimple>
      <w:r w:rsidRPr="00ED6387">
        <w:instrText>)</w:instrText>
      </w:r>
      <w:r w:rsidRPr="00ED6387">
        <w:fldChar w:fldCharType="end"/>
      </w:r>
    </w:p>
    <w:p w14:paraId="5AEBA021" w14:textId="3E9019B1" w:rsidR="00281E6E" w:rsidRPr="00F6614C" w:rsidRDefault="00281E6E" w:rsidP="00281E6E">
      <w:pPr>
        <w:pStyle w:val="MTDisplayEquation"/>
        <w:contextualSpacing/>
      </w:pPr>
      <w:r>
        <w:tab/>
      </w:r>
      <w:r w:rsidR="006C6220" w:rsidRPr="002A58B7">
        <w:rPr>
          <w:position w:val="-14"/>
        </w:rPr>
        <w:object w:dxaOrig="3860" w:dyaOrig="400" w14:anchorId="4A971853">
          <v:shape id="_x0000_i1172" type="#_x0000_t75" style="width:193.2pt;height:19.7pt" o:ole="">
            <v:imagedata r:id="rId277" o:title=""/>
          </v:shape>
          <o:OLEObject Type="Embed" ProgID="Equation.DSMT4" ShapeID="_x0000_i1172" DrawAspect="Content" ObjectID="_1820688231"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8</w:instrText>
        </w:r>
      </w:fldSimple>
      <w:r>
        <w:instrText>)</w:instrText>
      </w:r>
      <w:r>
        <w:fldChar w:fldCharType="end"/>
      </w:r>
    </w:p>
    <w:p w14:paraId="0145CF37" w14:textId="75DAA3B1" w:rsidR="00281E6E" w:rsidRPr="00ED6387" w:rsidRDefault="00281E6E" w:rsidP="00281E6E">
      <w:pPr>
        <w:pStyle w:val="MTDisplayEquation"/>
        <w:contextualSpacing/>
      </w:pPr>
      <w:r w:rsidRPr="00ED6387">
        <w:tab/>
      </w:r>
      <w:r w:rsidR="006C6220" w:rsidRPr="001C4463">
        <w:rPr>
          <w:position w:val="-14"/>
        </w:rPr>
        <w:object w:dxaOrig="3760" w:dyaOrig="400" w14:anchorId="218D0225">
          <v:shape id="_x0000_i1173" type="#_x0000_t75" style="width:188.05pt;height:19.7pt" o:ole="">
            <v:imagedata r:id="rId279" o:title=""/>
          </v:shape>
          <o:OLEObject Type="Embed" ProgID="Equation.DSMT4" ShapeID="_x0000_i1173" DrawAspect="Content" ObjectID="_1820688232" r:id="rId28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9</w:instrText>
        </w:r>
      </w:fldSimple>
      <w:r w:rsidRPr="00ED6387">
        <w:instrText>)</w:instrText>
      </w:r>
      <w:r w:rsidRPr="00ED6387">
        <w:fldChar w:fldCharType="end"/>
      </w:r>
    </w:p>
    <w:p w14:paraId="6E2B2906" w14:textId="02CA4E06" w:rsidR="00281E6E" w:rsidRPr="00ED6387" w:rsidRDefault="00281E6E" w:rsidP="00281E6E">
      <w:pPr>
        <w:pStyle w:val="MTDisplayEquation"/>
        <w:contextualSpacing/>
      </w:pPr>
      <w:r w:rsidRPr="00ED6387">
        <w:tab/>
      </w:r>
      <w:r w:rsidR="006C6220" w:rsidRPr="001C4463">
        <w:rPr>
          <w:position w:val="-14"/>
        </w:rPr>
        <w:object w:dxaOrig="3800" w:dyaOrig="400" w14:anchorId="3997FEB0">
          <v:shape id="_x0000_i1174" type="#_x0000_t75" style="width:190.1pt;height:19.7pt" o:ole="">
            <v:imagedata r:id="rId281" o:title=""/>
          </v:shape>
          <o:OLEObject Type="Embed" ProgID="Equation.DSMT4" ShapeID="_x0000_i1174" DrawAspect="Content" ObjectID="_1820688233" r:id="rId28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0</w:instrText>
        </w:r>
      </w:fldSimple>
      <w:r w:rsidRPr="00ED6387">
        <w:instrText>)</w:instrText>
      </w:r>
      <w:r w:rsidRPr="00ED6387">
        <w:fldChar w:fldCharType="end"/>
      </w:r>
    </w:p>
    <w:p w14:paraId="08D1C64B" w14:textId="0EEC1F59" w:rsidR="00281E6E" w:rsidRPr="00ED6387" w:rsidRDefault="00281E6E" w:rsidP="00281E6E">
      <w:pPr>
        <w:pStyle w:val="MTDisplayEquation"/>
        <w:contextualSpacing/>
      </w:pPr>
      <w:r w:rsidRPr="00ED6387">
        <w:tab/>
      </w:r>
      <w:r w:rsidR="00AD35A5" w:rsidRPr="001C4463">
        <w:rPr>
          <w:position w:val="-14"/>
        </w:rPr>
        <w:object w:dxaOrig="3900" w:dyaOrig="400" w14:anchorId="17127716">
          <v:shape id="_x0000_i1220" type="#_x0000_t75" style="width:194.75pt;height:19.7pt" o:ole="">
            <v:imagedata r:id="rId283" o:title=""/>
          </v:shape>
          <o:OLEObject Type="Embed" ProgID="Equation.DSMT4" ShapeID="_x0000_i1220" DrawAspect="Content" ObjectID="_1820688234" r:id="rId28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1</w:instrText>
        </w:r>
      </w:fldSimple>
      <w:r w:rsidRPr="00ED6387">
        <w:instrText>)</w:instrText>
      </w:r>
      <w:r w:rsidRPr="00ED6387">
        <w:fldChar w:fldCharType="end"/>
      </w:r>
    </w:p>
    <w:p w14:paraId="72B0D4AE" w14:textId="2E629552" w:rsidR="00281E6E" w:rsidRPr="00ED6387" w:rsidRDefault="00281E6E" w:rsidP="00281E6E">
      <w:pPr>
        <w:pStyle w:val="MTDisplayEquation"/>
        <w:contextualSpacing/>
      </w:pPr>
      <w:r w:rsidRPr="00ED6387">
        <w:tab/>
      </w:r>
      <w:r w:rsidR="00AD35A5" w:rsidRPr="001C4463">
        <w:rPr>
          <w:position w:val="-14"/>
        </w:rPr>
        <w:object w:dxaOrig="3920" w:dyaOrig="400" w14:anchorId="3A6F55F8">
          <v:shape id="_x0000_i1222" type="#_x0000_t75" style="width:195.8pt;height:19.7pt" o:ole="">
            <v:imagedata r:id="rId285" o:title=""/>
          </v:shape>
          <o:OLEObject Type="Embed" ProgID="Equation.DSMT4" ShapeID="_x0000_i1222" DrawAspect="Content" ObjectID="_1820688235" r:id="rId28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2</w:instrText>
        </w:r>
      </w:fldSimple>
      <w:r w:rsidRPr="00ED6387">
        <w:instrText>)</w:instrText>
      </w:r>
      <w:r w:rsidRPr="00ED6387">
        <w:fldChar w:fldCharType="end"/>
      </w:r>
    </w:p>
    <w:p w14:paraId="04DC0236" w14:textId="7BBEB271" w:rsidR="00281E6E" w:rsidRPr="00ED6387" w:rsidRDefault="00281E6E" w:rsidP="00281E6E">
      <w:pPr>
        <w:pStyle w:val="MTDisplayEquation"/>
        <w:contextualSpacing/>
      </w:pPr>
      <w:r w:rsidRPr="00ED6387">
        <w:tab/>
      </w:r>
      <w:r w:rsidR="00AD35A5" w:rsidRPr="00ED6387">
        <w:rPr>
          <w:position w:val="-16"/>
        </w:rPr>
        <w:object w:dxaOrig="3920" w:dyaOrig="440" w14:anchorId="5C41CFCD">
          <v:shape id="_x0000_i1224" type="#_x0000_t75" style="width:195.8pt;height:21.75pt" o:ole="">
            <v:imagedata r:id="rId287" o:title=""/>
          </v:shape>
          <o:OLEObject Type="Embed" ProgID="Equation.DSMT4" ShapeID="_x0000_i1224" DrawAspect="Content" ObjectID="_1820688236" r:id="rId28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3</w:instrText>
        </w:r>
      </w:fldSimple>
      <w:r w:rsidRPr="00ED6387">
        <w:instrText>)</w:instrText>
      </w:r>
      <w:r w:rsidRPr="00ED6387">
        <w:fldChar w:fldCharType="end"/>
      </w:r>
    </w:p>
    <w:p w14:paraId="074D93C8" w14:textId="5DEEC179" w:rsidR="00281E6E" w:rsidRDefault="00281E6E" w:rsidP="00281E6E">
      <w:pPr>
        <w:pStyle w:val="MTDisplayEquation"/>
        <w:contextualSpacing/>
      </w:pPr>
      <w:r w:rsidRPr="00ED6387">
        <w:tab/>
      </w:r>
      <w:r w:rsidR="00AD35A5" w:rsidRPr="001C4463">
        <w:rPr>
          <w:position w:val="-14"/>
        </w:rPr>
        <w:object w:dxaOrig="3980" w:dyaOrig="400" w14:anchorId="63CDDAF7">
          <v:shape id="_x0000_i1226" type="#_x0000_t75" style="width:198.9pt;height:19.7pt" o:ole="">
            <v:imagedata r:id="rId289" o:title=""/>
          </v:shape>
          <o:OLEObject Type="Embed" ProgID="Equation.DSMT4" ShapeID="_x0000_i1226" DrawAspect="Content" ObjectID="_1820688237" r:id="rId29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4</w:instrText>
        </w:r>
      </w:fldSimple>
      <w:r w:rsidRPr="00ED6387">
        <w:instrText>)</w:instrText>
      </w:r>
      <w:r w:rsidRPr="00ED6387">
        <w:fldChar w:fldCharType="end"/>
      </w:r>
    </w:p>
    <w:p w14:paraId="67D68123" w14:textId="2689BBC8" w:rsidR="002A58B7" w:rsidRPr="001E2E0D" w:rsidRDefault="00281E6E" w:rsidP="002A58B7">
      <w:pPr>
        <w:pStyle w:val="MTDisplayEquation"/>
      </w:pPr>
      <w:r>
        <w:tab/>
      </w:r>
      <w:r w:rsidR="006C6220" w:rsidRPr="001C4463">
        <w:rPr>
          <w:position w:val="-14"/>
        </w:rPr>
        <w:object w:dxaOrig="3900" w:dyaOrig="400" w14:anchorId="6B561A5B">
          <v:shape id="_x0000_i1179" type="#_x0000_t75" style="width:194.75pt;height:19.7pt" o:ole="">
            <v:imagedata r:id="rId291" o:title=""/>
          </v:shape>
          <o:OLEObject Type="Embed" ProgID="Equation.DSMT4" ShapeID="_x0000_i1179" DrawAspect="Content" ObjectID="_1820688238"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15</w:instrText>
        </w:r>
      </w:fldSimple>
      <w:r>
        <w:instrText>)</w:instrText>
      </w:r>
      <w:r>
        <w:fldChar w:fldCharType="end"/>
      </w:r>
    </w:p>
    <w:p w14:paraId="0DA195FF" w14:textId="77777777" w:rsidR="002A58B7" w:rsidRPr="002A58B7" w:rsidRDefault="002A58B7" w:rsidP="002A58B7">
      <w:pPr>
        <w:rPr>
          <w:lang w:val="en-US"/>
        </w:rPr>
      </w:pPr>
    </w:p>
    <w:p w14:paraId="7FC5D749" w14:textId="26EA336D" w:rsidR="00281E6E" w:rsidRPr="00ED6387" w:rsidRDefault="00FA514F" w:rsidP="00FA514F">
      <w:pPr>
        <w:pStyle w:val="Titre3"/>
      </w:pPr>
      <w:r>
        <w:t>Secondary sector initial state (steady state)</w:t>
      </w:r>
    </w:p>
    <w:p w14:paraId="23B4B239" w14:textId="7E455A1D" w:rsidR="00FA514F" w:rsidRPr="00117BA4" w:rsidRDefault="00117BA4" w:rsidP="00117BA4">
      <w:pPr>
        <w:tabs>
          <w:tab w:val="center" w:pos="4536"/>
        </w:tabs>
        <w:rPr>
          <w:color w:val="FF0000"/>
          <w:lang w:val="en-US"/>
        </w:rPr>
      </w:pPr>
      <w:r w:rsidRPr="00117BA4">
        <w:rPr>
          <w:color w:val="FF0000"/>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117BA4">
        <w:rPr>
          <w:color w:val="FF0000"/>
          <w:lang w:val="en-US"/>
        </w:rPr>
        <w:t>μk</w:t>
      </w:r>
      <w:proofErr w:type="spellEnd"/>
      <w:r w:rsidRPr="00117BA4">
        <w:rPr>
          <w:color w:val="FF0000"/>
          <w:lang w:val="en-US"/>
        </w:rPr>
        <w:t xml:space="preserve"> and the fixed capital-labor ratio </w:t>
      </w:r>
      <w:proofErr w:type="spellStart"/>
      <w:r w:rsidRPr="00117BA4">
        <w:rPr>
          <w:color w:val="FF0000"/>
          <w:lang w:val="en-US"/>
        </w:rPr>
        <w:t>lK</w:t>
      </w:r>
      <w:proofErr w:type="spellEnd"/>
      <w:r w:rsidRPr="00117BA4">
        <w:rPr>
          <w:color w:val="FF0000"/>
          <w:lang w:val="en-US"/>
        </w:rPr>
        <w:t xml:space="preserve">. Prices are a markup </w:t>
      </w:r>
      <w:proofErr w:type="spellStart"/>
      <w:r w:rsidRPr="00117BA4">
        <w:rPr>
          <w:color w:val="FF0000"/>
          <w:lang w:val="en-US"/>
        </w:rPr>
        <w:t>muc</w:t>
      </w:r>
      <w:proofErr w:type="spellEnd"/>
      <w:r w:rsidRPr="00117BA4">
        <w:rPr>
          <w:color w:val="FF0000"/>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consumption firms invest in each period to buy an amount of k=κ capital goods in order to </w:t>
      </w:r>
      <w:r w:rsidRPr="00117BA4">
        <w:rPr>
          <w:color w:val="FF0000"/>
          <w:lang w:val="en-US"/>
        </w:rPr>
        <w:lastRenderedPageBreak/>
        <w:t xml:space="preserve">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117BA4">
        <w:rPr>
          <w:color w:val="FF0000"/>
          <w:lang w:val="en-US"/>
        </w:rPr>
        <w:t>gSSÞt</w:t>
      </w:r>
      <w:proofErr w:type="spellEnd"/>
      <w:r w:rsidRPr="00117BA4">
        <w:rPr>
          <w:color w:val="FF0000"/>
          <w:lang w:val="en-US"/>
        </w:rPr>
        <w:t xml:space="preserve"> for each batch purchased </w:t>
      </w:r>
      <w:proofErr w:type="spellStart"/>
      <w:r w:rsidRPr="00117BA4">
        <w:rPr>
          <w:color w:val="FF0000"/>
          <w:lang w:val="en-US"/>
        </w:rPr>
        <w:t>t</w:t>
      </w:r>
      <w:proofErr w:type="spellEnd"/>
      <w:r w:rsidRPr="00117BA4">
        <w:rPr>
          <w:color w:val="FF0000"/>
          <w:lang w:val="en-US"/>
        </w:rPr>
        <w:t xml:space="preserve"> 1⁄4 1; ...; κ  periods ahead. </w:t>
      </w:r>
      <w:proofErr w:type="gramStart"/>
      <w:r w:rsidRPr="00117BA4">
        <w:rPr>
          <w:color w:val="FF0000"/>
          <w:lang w:val="en-US"/>
        </w:rPr>
        <w:t>Therefore</w:t>
      </w:r>
      <w:proofErr w:type="gramEnd"/>
      <w:r w:rsidRPr="00117BA4">
        <w:rPr>
          <w:color w:val="FF0000"/>
          <w:lang w:val="en-US"/>
        </w:rPr>
        <w:t xml:space="preserve"> amortization costs are equal to </w:t>
      </w:r>
      <w:proofErr w:type="spellStart"/>
      <w:r w:rsidRPr="00117BA4">
        <w:rPr>
          <w:color w:val="FF0000"/>
          <w:lang w:val="en-US"/>
        </w:rPr>
        <w:t>pkk</w:t>
      </w:r>
      <w:proofErr w:type="spellEnd"/>
      <w:r w:rsidRPr="00117BA4">
        <w:rPr>
          <w:color w:val="FF0000"/>
          <w:lang w:val="en-US"/>
        </w:rPr>
        <w:t xml:space="preserve">  κ2  </w:t>
      </w:r>
      <w:proofErr w:type="spellStart"/>
      <w:r w:rsidRPr="00117BA4">
        <w:rPr>
          <w:color w:val="FF0000"/>
          <w:lang w:val="en-US"/>
        </w:rPr>
        <w:t>Pj</w:t>
      </w:r>
      <w:proofErr w:type="spellEnd"/>
      <w:r w:rsidRPr="00117BA4">
        <w:rPr>
          <w:color w:val="FF0000"/>
          <w:lang w:val="en-US"/>
        </w:rPr>
        <w:t xml:space="preserve"> 1⁄4 1  κ1  ð1 þ </w:t>
      </w:r>
      <w:proofErr w:type="spellStart"/>
      <w:r w:rsidRPr="00117BA4">
        <w:rPr>
          <w:color w:val="FF0000"/>
          <w:lang w:val="en-US"/>
        </w:rPr>
        <w:t>gSSÞj</w:t>
      </w:r>
      <w:proofErr w:type="spellEnd"/>
      <w:r w:rsidRPr="00117BA4">
        <w:rPr>
          <w:color w:val="FF0000"/>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117BA4">
        <w:rPr>
          <w:color w:val="FF0000"/>
          <w:lang w:val="en-US"/>
        </w:rPr>
        <w:t>Eqs</w:t>
      </w:r>
      <w:proofErr w:type="spellEnd"/>
      <w:r w:rsidRPr="00117BA4">
        <w:rPr>
          <w:color w:val="FF0000"/>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p>
    <w:p w14:paraId="662607E0" w14:textId="233BEDB8" w:rsidR="00FA514F" w:rsidRPr="00ED6387" w:rsidRDefault="00FA514F" w:rsidP="00FA514F">
      <w:pPr>
        <w:pStyle w:val="MTDisplayEquation"/>
        <w:contextualSpacing/>
      </w:pPr>
      <w:r w:rsidRPr="00ED6387">
        <w:tab/>
      </w:r>
      <w:r w:rsidR="006C6220" w:rsidRPr="00D651F2">
        <w:rPr>
          <w:position w:val="-14"/>
        </w:rPr>
        <w:object w:dxaOrig="3900" w:dyaOrig="400" w14:anchorId="04E6681D">
          <v:shape id="_x0000_i1180" type="#_x0000_t75" style="width:194.75pt;height:19.7pt" o:ole="">
            <v:imagedata r:id="rId293" o:title=""/>
          </v:shape>
          <o:OLEObject Type="Embed" ProgID="Equation.DSMT4" ShapeID="_x0000_i1180" DrawAspect="Content" ObjectID="_1820688239" r:id="rId29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6</w:instrText>
        </w:r>
      </w:fldSimple>
      <w:r w:rsidRPr="00ED6387">
        <w:instrText>)</w:instrText>
      </w:r>
      <w:r w:rsidRPr="00ED6387">
        <w:fldChar w:fldCharType="end"/>
      </w:r>
    </w:p>
    <w:p w14:paraId="5C090E0A" w14:textId="4D45D3DA" w:rsidR="00FA514F" w:rsidRPr="00ED6387" w:rsidRDefault="00FA514F" w:rsidP="00FA514F">
      <w:pPr>
        <w:pStyle w:val="MTDisplayEquation"/>
        <w:contextualSpacing/>
      </w:pPr>
      <w:r w:rsidRPr="00ED6387">
        <w:tab/>
      </w:r>
      <w:r w:rsidR="006C6220" w:rsidRPr="00E42E71">
        <w:rPr>
          <w:position w:val="-14"/>
        </w:rPr>
        <w:object w:dxaOrig="3840" w:dyaOrig="400" w14:anchorId="1634E147">
          <v:shape id="_x0000_i1181" type="#_x0000_t75" style="width:193.2pt;height:19.7pt" o:ole="">
            <v:imagedata r:id="rId295" o:title=""/>
          </v:shape>
          <o:OLEObject Type="Embed" ProgID="Equation.DSMT4" ShapeID="_x0000_i1181" DrawAspect="Content" ObjectID="_1820688240" r:id="rId29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7</w:instrText>
        </w:r>
      </w:fldSimple>
      <w:r w:rsidRPr="00ED6387">
        <w:instrText>)</w:instrText>
      </w:r>
      <w:r w:rsidRPr="00ED6387">
        <w:fldChar w:fldCharType="end"/>
      </w:r>
    </w:p>
    <w:p w14:paraId="626C8486" w14:textId="09EA097F" w:rsidR="00FA514F" w:rsidRPr="00ED6387" w:rsidRDefault="00FA514F" w:rsidP="00FA514F">
      <w:pPr>
        <w:pStyle w:val="MTDisplayEquation"/>
        <w:contextualSpacing/>
      </w:pPr>
      <w:r w:rsidRPr="00ED6387">
        <w:tab/>
      </w:r>
      <w:r w:rsidR="006C6220" w:rsidRPr="00E42E71">
        <w:rPr>
          <w:position w:val="-14"/>
        </w:rPr>
        <w:object w:dxaOrig="3820" w:dyaOrig="400" w14:anchorId="05B311E0">
          <v:shape id="_x0000_i1182" type="#_x0000_t75" style="width:189.6pt;height:19.7pt" o:ole="">
            <v:imagedata r:id="rId297" o:title=""/>
          </v:shape>
          <o:OLEObject Type="Embed" ProgID="Equation.DSMT4" ShapeID="_x0000_i1182" DrawAspect="Content" ObjectID="_1820688241" r:id="rId29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8</w:instrText>
        </w:r>
      </w:fldSimple>
      <w:r w:rsidRPr="00ED6387">
        <w:instrText>)</w:instrText>
      </w:r>
      <w:r w:rsidRPr="00ED6387">
        <w:fldChar w:fldCharType="end"/>
      </w:r>
    </w:p>
    <w:p w14:paraId="78250249" w14:textId="3D9DF188" w:rsidR="00FA514F" w:rsidRPr="00ED6387" w:rsidRDefault="00FA514F" w:rsidP="00FA514F">
      <w:pPr>
        <w:pStyle w:val="MTDisplayEquation"/>
        <w:contextualSpacing/>
      </w:pPr>
      <w:r w:rsidRPr="00ED6387">
        <w:tab/>
      </w:r>
      <w:r w:rsidR="006C6220" w:rsidRPr="00ED6387">
        <w:rPr>
          <w:position w:val="-14"/>
        </w:rPr>
        <w:object w:dxaOrig="3860" w:dyaOrig="400" w14:anchorId="41C170E0">
          <v:shape id="_x0000_i1183" type="#_x0000_t75" style="width:192.7pt;height:20.2pt" o:ole="">
            <v:imagedata r:id="rId299" o:title=""/>
          </v:shape>
          <o:OLEObject Type="Embed" ProgID="Equation.DSMT4" ShapeID="_x0000_i1183" DrawAspect="Content" ObjectID="_1820688242" r:id="rId30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9</w:instrText>
        </w:r>
      </w:fldSimple>
      <w:r w:rsidRPr="00ED6387">
        <w:instrText>)</w:instrText>
      </w:r>
      <w:r w:rsidRPr="00ED6387">
        <w:fldChar w:fldCharType="end"/>
      </w:r>
    </w:p>
    <w:p w14:paraId="3ED5A328" w14:textId="32B10067" w:rsidR="00FA514F" w:rsidRDefault="00FA514F" w:rsidP="00FA514F">
      <w:pPr>
        <w:pStyle w:val="MTDisplayEquation"/>
        <w:contextualSpacing/>
      </w:pPr>
      <w:r w:rsidRPr="00ED6387">
        <w:tab/>
      </w:r>
      <w:r w:rsidR="006C6220" w:rsidRPr="00E42E71">
        <w:rPr>
          <w:position w:val="-14"/>
        </w:rPr>
        <w:object w:dxaOrig="3860" w:dyaOrig="380" w14:anchorId="35142B8D">
          <v:shape id="_x0000_i1184" type="#_x0000_t75" style="width:193.2pt;height:19.15pt" o:ole="">
            <v:imagedata r:id="rId301" o:title=""/>
          </v:shape>
          <o:OLEObject Type="Embed" ProgID="Equation.DSMT4" ShapeID="_x0000_i1184" DrawAspect="Content" ObjectID="_1820688243" r:id="rId30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0</w:instrText>
        </w:r>
      </w:fldSimple>
      <w:r w:rsidRPr="00ED6387">
        <w:instrText>)</w:instrText>
      </w:r>
      <w:r w:rsidRPr="00ED6387">
        <w:fldChar w:fldCharType="end"/>
      </w:r>
    </w:p>
    <w:p w14:paraId="63E0FCCF" w14:textId="1C8DE269" w:rsidR="00281E6E" w:rsidRPr="00ED6387" w:rsidRDefault="00FA514F" w:rsidP="004D6F52">
      <w:pPr>
        <w:pStyle w:val="MTDisplayEquation"/>
        <w:contextualSpacing/>
      </w:pPr>
      <w:r>
        <w:tab/>
      </w:r>
      <w:r w:rsidR="006C6220" w:rsidRPr="002A58B7">
        <w:rPr>
          <w:position w:val="-14"/>
        </w:rPr>
        <w:object w:dxaOrig="3900" w:dyaOrig="400" w14:anchorId="61D78275">
          <v:shape id="_x0000_i1185" type="#_x0000_t75" style="width:194.75pt;height:19.7pt" o:ole="">
            <v:imagedata r:id="rId303" o:title=""/>
          </v:shape>
          <o:OLEObject Type="Embed" ProgID="Equation.DSMT4" ShapeID="_x0000_i1185" DrawAspect="Content" ObjectID="_1820688244"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21</w:instrText>
        </w:r>
      </w:fldSimple>
      <w:r>
        <w:instrText>)</w:instrText>
      </w:r>
      <w:r>
        <w:fldChar w:fldCharType="end"/>
      </w:r>
    </w:p>
    <w:p w14:paraId="494F839D" w14:textId="07577EC6" w:rsidR="00281E6E" w:rsidRPr="00ED6387" w:rsidRDefault="00281E6E" w:rsidP="00281E6E">
      <w:pPr>
        <w:pStyle w:val="MTDisplayEquation"/>
        <w:contextualSpacing/>
      </w:pPr>
      <w:r w:rsidRPr="00ED6387">
        <w:tab/>
      </w:r>
      <w:r w:rsidR="006C6220" w:rsidRPr="00D651F2">
        <w:rPr>
          <w:position w:val="-14"/>
        </w:rPr>
        <w:object w:dxaOrig="3860" w:dyaOrig="400" w14:anchorId="256F20EA">
          <v:shape id="_x0000_i1186" type="#_x0000_t75" style="width:193.2pt;height:19.7pt" o:ole="">
            <v:imagedata r:id="rId305" o:title=""/>
          </v:shape>
          <o:OLEObject Type="Embed" ProgID="Equation.DSMT4" ShapeID="_x0000_i1186" DrawAspect="Content" ObjectID="_1820688245" r:id="rId30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2</w:instrText>
        </w:r>
      </w:fldSimple>
      <w:r w:rsidRPr="00ED6387">
        <w:instrText>)</w:instrText>
      </w:r>
      <w:r w:rsidRPr="00ED6387">
        <w:fldChar w:fldCharType="end"/>
      </w:r>
    </w:p>
    <w:p w14:paraId="0A7905E4" w14:textId="077FF07E" w:rsidR="00281E6E" w:rsidRPr="00ED6387" w:rsidRDefault="00281E6E" w:rsidP="00281E6E">
      <w:pPr>
        <w:pStyle w:val="MTDisplayEquation"/>
        <w:contextualSpacing/>
      </w:pPr>
      <w:r w:rsidRPr="00ED6387">
        <w:tab/>
      </w:r>
      <w:r w:rsidR="00AD35A5" w:rsidRPr="004D6F52">
        <w:rPr>
          <w:position w:val="-14"/>
        </w:rPr>
        <w:object w:dxaOrig="3900" w:dyaOrig="400" w14:anchorId="334E7664">
          <v:shape id="_x0000_i1231" type="#_x0000_t75" style="width:194.75pt;height:19.7pt" o:ole="">
            <v:imagedata r:id="rId307" o:title=""/>
          </v:shape>
          <o:OLEObject Type="Embed" ProgID="Equation.DSMT4" ShapeID="_x0000_i1231" DrawAspect="Content" ObjectID="_1820688246" r:id="rId30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3</w:instrText>
        </w:r>
      </w:fldSimple>
      <w:r w:rsidRPr="00ED6387">
        <w:instrText>)</w:instrText>
      </w:r>
      <w:r w:rsidRPr="00ED6387">
        <w:fldChar w:fldCharType="end"/>
      </w:r>
    </w:p>
    <w:p w14:paraId="5FE3A5DC" w14:textId="37EA4B09" w:rsidR="00281E6E" w:rsidRPr="00ED6387" w:rsidRDefault="00281E6E" w:rsidP="00281E6E">
      <w:pPr>
        <w:pStyle w:val="MTDisplayEquation"/>
        <w:contextualSpacing/>
      </w:pPr>
      <w:r w:rsidRPr="00ED6387">
        <w:tab/>
      </w:r>
      <w:r w:rsidR="00AD35A5" w:rsidRPr="004D6F52">
        <w:rPr>
          <w:position w:val="-14"/>
        </w:rPr>
        <w:object w:dxaOrig="3760" w:dyaOrig="400" w14:anchorId="6420BBCF">
          <v:shape id="_x0000_i1233" type="#_x0000_t75" style="width:187.5pt;height:19.7pt" o:ole="">
            <v:imagedata r:id="rId309" o:title=""/>
          </v:shape>
          <o:OLEObject Type="Embed" ProgID="Equation.DSMT4" ShapeID="_x0000_i1233" DrawAspect="Content" ObjectID="_1820688247" r:id="rId31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4</w:instrText>
        </w:r>
      </w:fldSimple>
      <w:r w:rsidRPr="00ED6387">
        <w:instrText>)</w:instrText>
      </w:r>
      <w:r w:rsidRPr="00ED6387">
        <w:fldChar w:fldCharType="end"/>
      </w:r>
    </w:p>
    <w:p w14:paraId="3B5EE54E" w14:textId="59325DD3" w:rsidR="00281E6E" w:rsidRDefault="00281E6E" w:rsidP="00281E6E">
      <w:pPr>
        <w:pStyle w:val="MTDisplayEquation"/>
        <w:contextualSpacing/>
      </w:pPr>
      <w:r w:rsidRPr="00ED6387">
        <w:tab/>
      </w:r>
      <w:r w:rsidR="00AD35A5" w:rsidRPr="004D6F52">
        <w:rPr>
          <w:position w:val="-14"/>
        </w:rPr>
        <w:object w:dxaOrig="3840" w:dyaOrig="400" w14:anchorId="56D1DA1A">
          <v:shape id="_x0000_i1235" type="#_x0000_t75" style="width:192.15pt;height:19.7pt" o:ole="">
            <v:imagedata r:id="rId311" o:title=""/>
          </v:shape>
          <o:OLEObject Type="Embed" ProgID="Equation.DSMT4" ShapeID="_x0000_i1235" DrawAspect="Content" ObjectID="_1820688248" r:id="rId31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5</w:instrText>
        </w:r>
      </w:fldSimple>
      <w:r w:rsidRPr="00ED6387">
        <w:instrText>)</w:instrText>
      </w:r>
      <w:r w:rsidRPr="00ED6387">
        <w:fldChar w:fldCharType="end"/>
      </w:r>
    </w:p>
    <w:p w14:paraId="428FA8E5" w14:textId="6C3E9BB6" w:rsidR="00281E6E" w:rsidRPr="00007AE5" w:rsidRDefault="00281E6E" w:rsidP="00281E6E">
      <w:pPr>
        <w:pStyle w:val="MTDisplayEquation"/>
      </w:pPr>
      <w:r>
        <w:tab/>
      </w:r>
      <w:r w:rsidR="006C6220" w:rsidRPr="004D6F52">
        <w:rPr>
          <w:position w:val="-14"/>
        </w:rPr>
        <w:object w:dxaOrig="3800" w:dyaOrig="400" w14:anchorId="4BA8F27C">
          <v:shape id="_x0000_i1190" type="#_x0000_t75" style="width:190.1pt;height:19.7pt" o:ole="">
            <v:imagedata r:id="rId313" o:title=""/>
          </v:shape>
          <o:OLEObject Type="Embed" ProgID="Equation.DSMT4" ShapeID="_x0000_i1190" DrawAspect="Content" ObjectID="_1820688249"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26</w:instrText>
        </w:r>
      </w:fldSimple>
      <w:r>
        <w:instrText>)</w:instrText>
      </w:r>
      <w:r>
        <w:fldChar w:fldCharType="end"/>
      </w:r>
    </w:p>
    <w:p w14:paraId="1C4F1E94" w14:textId="77777777" w:rsidR="00281E6E" w:rsidRPr="00ED6387" w:rsidRDefault="00281E6E" w:rsidP="00281E6E">
      <w:pPr>
        <w:rPr>
          <w:lang w:val="en-US"/>
        </w:rPr>
      </w:pPr>
    </w:p>
    <w:p w14:paraId="2254CEE3" w14:textId="385E0C9A" w:rsidR="00281E6E" w:rsidRPr="00ED6387" w:rsidRDefault="00281E6E" w:rsidP="00D651F2">
      <w:pPr>
        <w:pStyle w:val="Titre3"/>
      </w:pPr>
      <w:r w:rsidRPr="00ED6387">
        <w:lastRenderedPageBreak/>
        <w:t xml:space="preserve">Banks </w:t>
      </w:r>
      <w:r w:rsidR="00887CBD">
        <w:t>sector initial state (steady state)</w:t>
      </w:r>
    </w:p>
    <w:p w14:paraId="4FEF5BE9" w14:textId="019995DE" w:rsidR="00887CBD" w:rsidRDefault="00887CBD" w:rsidP="00887CBD">
      <w:pPr>
        <w:rPr>
          <w:color w:val="FF0000"/>
          <w:lang w:val="en-US"/>
        </w:rPr>
      </w:pPr>
      <w:r w:rsidRPr="00887CBD">
        <w:rPr>
          <w:color w:val="FF0000"/>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887CBD" w:rsidRDefault="00887CBD" w:rsidP="00887CBD">
      <w:pPr>
        <w:rPr>
          <w:color w:val="FF0000"/>
          <w:lang w:val="en-US"/>
        </w:rPr>
      </w:pPr>
      <w:r w:rsidRPr="00887CBD">
        <w:rPr>
          <w:color w:val="FF0000"/>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Matrix of the economy presented in the Appendix A), which are defined as </w:t>
      </w:r>
      <w:proofErr w:type="gramStart"/>
      <w:r w:rsidRPr="00887CBD">
        <w:rPr>
          <w:color w:val="FF0000"/>
          <w:lang w:val="en-US"/>
        </w:rPr>
        <w:t>the a</w:t>
      </w:r>
      <w:proofErr w:type="gramEnd"/>
      <w:r w:rsidRPr="00887CBD">
        <w:rPr>
          <w:color w:val="FF0000"/>
          <w:lang w:val="en-US"/>
        </w:rPr>
        <w:t xml:space="preserve"> residual (Eq. (A.36)).</w:t>
      </w:r>
    </w:p>
    <w:p w14:paraId="2ECDF367" w14:textId="77777777" w:rsidR="00281E6E" w:rsidRPr="00ED6387" w:rsidRDefault="00281E6E" w:rsidP="00281E6E">
      <w:pPr>
        <w:rPr>
          <w:lang w:val="en-US"/>
        </w:rPr>
      </w:pPr>
      <w:commentRangeStart w:id="5"/>
      <w:r w:rsidRPr="00ED6387">
        <w:rPr>
          <w:lang w:val="en-US"/>
        </w:rPr>
        <w:t>the third refers to banks and the public sector (government and central bank).</w:t>
      </w:r>
      <w:commentRangeEnd w:id="5"/>
      <w:r w:rsidRPr="00ED6387">
        <w:rPr>
          <w:rStyle w:val="Marquedecommentaire"/>
          <w:lang w:val="en-US"/>
        </w:rPr>
        <w:commentReference w:id="5"/>
      </w:r>
    </w:p>
    <w:p w14:paraId="2DFF847F" w14:textId="524F2CC9" w:rsidR="00281E6E" w:rsidRDefault="00281E6E" w:rsidP="00281E6E">
      <w:pPr>
        <w:pStyle w:val="MTDisplayEquation"/>
        <w:contextualSpacing/>
      </w:pPr>
      <w:r w:rsidRPr="00ED6387">
        <w:tab/>
      </w:r>
      <w:r w:rsidR="003E7456" w:rsidRPr="003E7456">
        <w:rPr>
          <w:position w:val="-12"/>
        </w:rPr>
        <w:object w:dxaOrig="4459" w:dyaOrig="380" w14:anchorId="2B6B4D20">
          <v:shape id="_x0000_i1191" type="#_x0000_t75" style="width:222.75pt;height:19.15pt" o:ole="">
            <v:imagedata r:id="rId315" o:title=""/>
          </v:shape>
          <o:OLEObject Type="Embed" ProgID="Equation.DSMT4" ShapeID="_x0000_i1191" DrawAspect="Content" ObjectID="_1820688250" r:id="rId31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7</w:instrText>
        </w:r>
      </w:fldSimple>
      <w:r w:rsidRPr="00ED6387">
        <w:instrText>)</w:instrText>
      </w:r>
      <w:r w:rsidRPr="00ED6387">
        <w:fldChar w:fldCharType="end"/>
      </w:r>
    </w:p>
    <w:p w14:paraId="3E8AB9F4" w14:textId="5795B4E7" w:rsidR="00281E6E" w:rsidRPr="004C745F" w:rsidRDefault="00281E6E" w:rsidP="00281E6E">
      <w:pPr>
        <w:pStyle w:val="MTDisplayEquation"/>
        <w:contextualSpacing/>
      </w:pPr>
      <w:r>
        <w:tab/>
      </w:r>
      <w:r w:rsidR="003E7456" w:rsidRPr="003E7456">
        <w:rPr>
          <w:position w:val="-14"/>
        </w:rPr>
        <w:object w:dxaOrig="4580" w:dyaOrig="400" w14:anchorId="4E7A8271">
          <v:shape id="_x0000_i1192" type="#_x0000_t75" style="width:229.45pt;height:19.7pt" o:ole="">
            <v:imagedata r:id="rId317" o:title=""/>
          </v:shape>
          <o:OLEObject Type="Embed" ProgID="Equation.DSMT4" ShapeID="_x0000_i1192" DrawAspect="Content" ObjectID="_1820688251"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28</w:instrText>
        </w:r>
      </w:fldSimple>
      <w:r>
        <w:instrText>)</w:instrText>
      </w:r>
      <w:r>
        <w:fldChar w:fldCharType="end"/>
      </w:r>
    </w:p>
    <w:p w14:paraId="6B0C99DC" w14:textId="00CCF13E" w:rsidR="00281E6E" w:rsidRPr="00ED6387" w:rsidRDefault="00281E6E" w:rsidP="00281E6E">
      <w:pPr>
        <w:pStyle w:val="MTDisplayEquation"/>
        <w:contextualSpacing/>
      </w:pPr>
      <w:r w:rsidRPr="00ED6387">
        <w:tab/>
      </w:r>
      <w:r w:rsidR="00AD35A5" w:rsidRPr="003E7456">
        <w:rPr>
          <w:position w:val="-14"/>
        </w:rPr>
        <w:object w:dxaOrig="4520" w:dyaOrig="400" w14:anchorId="4CEAFD45">
          <v:shape id="_x0000_i1237" type="#_x0000_t75" style="width:226.35pt;height:19.7pt" o:ole="">
            <v:imagedata r:id="rId319" o:title=""/>
          </v:shape>
          <o:OLEObject Type="Embed" ProgID="Equation.DSMT4" ShapeID="_x0000_i1237" DrawAspect="Content" ObjectID="_1820688252" r:id="rId32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9</w:instrText>
        </w:r>
      </w:fldSimple>
      <w:r w:rsidRPr="00ED6387">
        <w:instrText>)</w:instrText>
      </w:r>
      <w:r w:rsidRPr="00ED6387">
        <w:fldChar w:fldCharType="end"/>
      </w:r>
    </w:p>
    <w:p w14:paraId="5D776D0E" w14:textId="72B54345" w:rsidR="00281E6E" w:rsidRPr="00ED6387" w:rsidRDefault="00281E6E" w:rsidP="00281E6E">
      <w:pPr>
        <w:pStyle w:val="MTDisplayEquation"/>
        <w:contextualSpacing/>
      </w:pPr>
      <w:r w:rsidRPr="00ED6387">
        <w:tab/>
      </w:r>
      <w:r w:rsidR="00AD35A5" w:rsidRPr="00ED6387">
        <w:rPr>
          <w:position w:val="-12"/>
        </w:rPr>
        <w:object w:dxaOrig="4580" w:dyaOrig="380" w14:anchorId="6E032032">
          <v:shape id="_x0000_i1239" type="#_x0000_t75" style="width:229.45pt;height:18.65pt" o:ole="">
            <v:imagedata r:id="rId321" o:title=""/>
          </v:shape>
          <o:OLEObject Type="Embed" ProgID="Equation.DSMT4" ShapeID="_x0000_i1239" DrawAspect="Content" ObjectID="_1820688253" r:id="rId32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0</w:instrText>
        </w:r>
      </w:fldSimple>
      <w:r w:rsidRPr="00ED6387">
        <w:instrText>)</w:instrText>
      </w:r>
      <w:r w:rsidRPr="00ED6387">
        <w:fldChar w:fldCharType="end"/>
      </w:r>
    </w:p>
    <w:p w14:paraId="499F8DB9" w14:textId="1FCAEE6B" w:rsidR="00281E6E" w:rsidRPr="00ED6387" w:rsidRDefault="00281E6E" w:rsidP="00281E6E">
      <w:pPr>
        <w:pStyle w:val="MTDisplayEquation"/>
        <w:contextualSpacing/>
      </w:pPr>
      <w:r w:rsidRPr="00ED6387">
        <w:tab/>
      </w:r>
      <w:r w:rsidR="00AD35A5" w:rsidRPr="003E7456">
        <w:rPr>
          <w:position w:val="-12"/>
        </w:rPr>
        <w:object w:dxaOrig="4560" w:dyaOrig="380" w14:anchorId="08F72018">
          <v:shape id="_x0000_i1241" type="#_x0000_t75" style="width:227.4pt;height:19.15pt" o:ole="">
            <v:imagedata r:id="rId323" o:title=""/>
          </v:shape>
          <o:OLEObject Type="Embed" ProgID="Equation.DSMT4" ShapeID="_x0000_i1241" DrawAspect="Content" ObjectID="_1820688254" r:id="rId32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1</w:instrText>
        </w:r>
      </w:fldSimple>
      <w:r w:rsidRPr="00ED6387">
        <w:instrText>)</w:instrText>
      </w:r>
      <w:r w:rsidRPr="00ED6387">
        <w:fldChar w:fldCharType="end"/>
      </w:r>
    </w:p>
    <w:p w14:paraId="090CD1AB" w14:textId="23572719" w:rsidR="00281E6E" w:rsidRPr="00ED6387" w:rsidRDefault="00281E6E" w:rsidP="00281E6E">
      <w:pPr>
        <w:pStyle w:val="MTDisplayEquation"/>
        <w:contextualSpacing/>
      </w:pPr>
      <w:r w:rsidRPr="00ED6387">
        <w:tab/>
      </w:r>
      <w:r w:rsidR="00AD35A5" w:rsidRPr="00ED6387">
        <w:rPr>
          <w:position w:val="-16"/>
        </w:rPr>
        <w:object w:dxaOrig="4320" w:dyaOrig="440" w14:anchorId="0B96EB00">
          <v:shape id="_x0000_i1247" type="#_x0000_t75" style="width:216.5pt;height:21.75pt" o:ole="">
            <v:imagedata r:id="rId325" o:title=""/>
          </v:shape>
          <o:OLEObject Type="Embed" ProgID="Equation.DSMT4" ShapeID="_x0000_i1247" DrawAspect="Content" ObjectID="_1820688255" r:id="rId32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2</w:instrText>
        </w:r>
      </w:fldSimple>
      <w:r w:rsidRPr="00ED6387">
        <w:instrText>)</w:instrText>
      </w:r>
      <w:r w:rsidRPr="00ED6387">
        <w:fldChar w:fldCharType="end"/>
      </w:r>
    </w:p>
    <w:p w14:paraId="4BD45055" w14:textId="047C1017" w:rsidR="00281E6E" w:rsidRPr="00ED6387" w:rsidRDefault="00281E6E" w:rsidP="00281E6E">
      <w:pPr>
        <w:pStyle w:val="MTDisplayEquation"/>
        <w:contextualSpacing/>
      </w:pPr>
      <w:r w:rsidRPr="00ED6387">
        <w:tab/>
      </w:r>
      <w:r w:rsidR="003E7456" w:rsidRPr="003E7456">
        <w:rPr>
          <w:position w:val="-12"/>
        </w:rPr>
        <w:object w:dxaOrig="4459" w:dyaOrig="380" w14:anchorId="37C20DE8">
          <v:shape id="_x0000_i1197" type="#_x0000_t75" style="width:222.75pt;height:19.15pt" o:ole="">
            <v:imagedata r:id="rId327" o:title=""/>
          </v:shape>
          <o:OLEObject Type="Embed" ProgID="Equation.DSMT4" ShapeID="_x0000_i1197" DrawAspect="Content" ObjectID="_1820688256" r:id="rId32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3</w:instrText>
        </w:r>
      </w:fldSimple>
      <w:r w:rsidRPr="00ED6387">
        <w:instrText>)</w:instrText>
      </w:r>
      <w:r w:rsidRPr="00ED6387">
        <w:fldChar w:fldCharType="end"/>
      </w:r>
    </w:p>
    <w:p w14:paraId="2B1AA419" w14:textId="72557126" w:rsidR="00281E6E" w:rsidRDefault="00281E6E" w:rsidP="00281E6E">
      <w:pPr>
        <w:pStyle w:val="MTDisplayEquation"/>
        <w:contextualSpacing/>
      </w:pPr>
      <w:r w:rsidRPr="00ED6387">
        <w:tab/>
      </w:r>
      <w:r w:rsidR="00AD35A5" w:rsidRPr="00ED6387">
        <w:rPr>
          <w:position w:val="-16"/>
        </w:rPr>
        <w:object w:dxaOrig="4599" w:dyaOrig="440" w14:anchorId="2A9C4BE2">
          <v:shape id="_x0000_i1245" type="#_x0000_t75" style="width:229.45pt;height:21.75pt" o:ole="">
            <v:imagedata r:id="rId329" o:title=""/>
          </v:shape>
          <o:OLEObject Type="Embed" ProgID="Equation.DSMT4" ShapeID="_x0000_i1245" DrawAspect="Content" ObjectID="_1820688257" r:id="rId33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4</w:instrText>
        </w:r>
      </w:fldSimple>
      <w:r w:rsidRPr="00ED6387">
        <w:instrText>)</w:instrText>
      </w:r>
      <w:r w:rsidRPr="00ED6387">
        <w:fldChar w:fldCharType="end"/>
      </w:r>
    </w:p>
    <w:p w14:paraId="3816170B" w14:textId="1B4E82CB" w:rsidR="00281E6E" w:rsidRPr="004C745F" w:rsidRDefault="00281E6E" w:rsidP="00281E6E">
      <w:pPr>
        <w:pStyle w:val="MTDisplayEquation"/>
        <w:contextualSpacing/>
      </w:pPr>
      <w:r>
        <w:tab/>
      </w:r>
      <w:r w:rsidR="003E7456" w:rsidRPr="004C745F">
        <w:rPr>
          <w:position w:val="-16"/>
        </w:rPr>
        <w:object w:dxaOrig="4500" w:dyaOrig="440" w14:anchorId="4917E555">
          <v:shape id="_x0000_i1199" type="#_x0000_t75" style="width:224.8pt;height:21.75pt" o:ole="">
            <v:imagedata r:id="rId331" o:title=""/>
          </v:shape>
          <o:OLEObject Type="Embed" ProgID="Equation.DSMT4" ShapeID="_x0000_i1199" DrawAspect="Content" ObjectID="_1820688258" r:id="rId3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35</w:instrText>
        </w:r>
      </w:fldSimple>
      <w:r>
        <w:instrText>)</w:instrText>
      </w:r>
      <w:r>
        <w:fldChar w:fldCharType="end"/>
      </w:r>
    </w:p>
    <w:p w14:paraId="427ED12B" w14:textId="0BFBB04D" w:rsidR="00281E6E" w:rsidRPr="00ED6387" w:rsidRDefault="00281E6E" w:rsidP="00281E6E">
      <w:pPr>
        <w:pStyle w:val="MTDisplayEquation"/>
        <w:contextualSpacing/>
      </w:pPr>
      <w:r>
        <w:tab/>
      </w:r>
      <w:r w:rsidR="003E7456" w:rsidRPr="004C745F">
        <w:rPr>
          <w:position w:val="-12"/>
        </w:rPr>
        <w:object w:dxaOrig="4420" w:dyaOrig="380" w14:anchorId="34C5CB9D">
          <v:shape id="_x0000_i1200" type="#_x0000_t75" style="width:221.7pt;height:18.65pt" o:ole="">
            <v:imagedata r:id="rId333" o:title=""/>
          </v:shape>
          <o:OLEObject Type="Embed" ProgID="Equation.DSMT4" ShapeID="_x0000_i1200" DrawAspect="Content" ObjectID="_1820688259" r:id="rId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36</w:instrText>
        </w:r>
      </w:fldSimple>
      <w:r>
        <w:instrText>)</w:instrText>
      </w:r>
      <w:r>
        <w:fldChar w:fldCharType="end"/>
      </w:r>
    </w:p>
    <w:p w14:paraId="162B461A" w14:textId="77777777" w:rsidR="00281E6E" w:rsidRPr="00ED6387" w:rsidRDefault="00281E6E" w:rsidP="00281E6E">
      <w:pPr>
        <w:rPr>
          <w:lang w:val="en-US"/>
        </w:rPr>
      </w:pPr>
    </w:p>
    <w:p w14:paraId="779CBF7B" w14:textId="3C854668" w:rsidR="00887CBD" w:rsidRPr="00887CBD" w:rsidRDefault="00281E6E" w:rsidP="00887CBD">
      <w:pPr>
        <w:pStyle w:val="Titre3"/>
      </w:pPr>
      <w:r w:rsidRPr="00ED6387">
        <w:t xml:space="preserve">Households </w:t>
      </w:r>
      <w:r w:rsidR="00887CBD">
        <w:t>initial state (steady state)</w:t>
      </w:r>
    </w:p>
    <w:p w14:paraId="7EB4DFB6" w14:textId="1930796A" w:rsidR="00281E6E" w:rsidRPr="003E7456" w:rsidRDefault="00887CBD" w:rsidP="00281E6E">
      <w:pPr>
        <w:rPr>
          <w:color w:val="FF0000"/>
          <w:lang w:val="en-US"/>
        </w:rPr>
      </w:pPr>
      <w:r w:rsidRPr="00887CBD">
        <w:rPr>
          <w:color w:val="FF0000"/>
          <w:lang w:val="en-US"/>
        </w:rPr>
        <w:t xml:space="preserve">Total employment is given by the sum of workers hired by the consumption, capital, and public sectors (Eq. (A.23)). Households' income is composed of wages, interests on deposits, </w:t>
      </w:r>
      <w:r w:rsidRPr="00887CBD">
        <w:rPr>
          <w:color w:val="FF0000"/>
          <w:lang w:val="en-US"/>
        </w:rPr>
        <w:lastRenderedPageBreak/>
        <w:t>dividends and the tax-</w:t>
      </w:r>
      <w:proofErr w:type="spellStart"/>
      <w:r w:rsidRPr="00887CBD">
        <w:rPr>
          <w:color w:val="FF0000"/>
          <w:lang w:val="en-US"/>
        </w:rPr>
        <w:t>exent</w:t>
      </w:r>
      <w:proofErr w:type="spellEnd"/>
      <w:r w:rsidRPr="00887CBD">
        <w:rPr>
          <w:color w:val="FF0000"/>
          <w:lang w:val="en-US"/>
        </w:rPr>
        <w:t xml:space="preserve"> dole </w:t>
      </w:r>
      <w:proofErr w:type="spellStart"/>
      <w:r w:rsidRPr="00887CBD">
        <w:rPr>
          <w:color w:val="FF0000"/>
          <w:lang w:val="en-US"/>
        </w:rPr>
        <w:t>ωW</w:t>
      </w:r>
      <w:proofErr w:type="spellEnd"/>
      <w:r w:rsidRPr="00887CBD">
        <w:rPr>
          <w:color w:val="FF0000"/>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887CBD">
        <w:rPr>
          <w:color w:val="FF0000"/>
          <w:lang w:val="en-US"/>
        </w:rPr>
        <w:t>amount</w:t>
      </w:r>
      <w:proofErr w:type="gramEnd"/>
      <w:r w:rsidRPr="00887CBD">
        <w:rPr>
          <w:color w:val="FF0000"/>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since the definition of net income given above includes </w:t>
      </w:r>
      <w:proofErr w:type="gramStart"/>
      <w:r w:rsidRPr="00887CBD">
        <w:rPr>
          <w:color w:val="FF0000"/>
          <w:lang w:val="en-US"/>
        </w:rPr>
        <w:t>a the</w:t>
      </w:r>
      <w:proofErr w:type="gramEnd"/>
      <w:r w:rsidRPr="00887CBD">
        <w:rPr>
          <w:color w:val="FF0000"/>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p>
    <w:p w14:paraId="7BF74AAA" w14:textId="77777777" w:rsidR="00281E6E" w:rsidRPr="004D2EBF" w:rsidRDefault="00281E6E" w:rsidP="00281E6E">
      <w:pPr>
        <w:rPr>
          <w:lang w:val="en-US"/>
        </w:rPr>
      </w:pPr>
      <w:r w:rsidRPr="00ED6387">
        <w:rPr>
          <w:lang w:val="en-US"/>
        </w:rPr>
        <w:t>urban households:</w:t>
      </w:r>
    </w:p>
    <w:p w14:paraId="58F85E35" w14:textId="7A90F71F" w:rsidR="00281E6E" w:rsidRPr="00ED6387" w:rsidRDefault="00281E6E" w:rsidP="00281E6E">
      <w:pPr>
        <w:pStyle w:val="MTDisplayEquation"/>
        <w:contextualSpacing/>
      </w:pPr>
      <w:r w:rsidRPr="00ED6387">
        <w:tab/>
      </w:r>
      <w:r w:rsidR="000C1B32" w:rsidRPr="003E7456">
        <w:rPr>
          <w:position w:val="-14"/>
        </w:rPr>
        <w:object w:dxaOrig="3620" w:dyaOrig="380" w14:anchorId="28C74CA2">
          <v:shape id="_x0000_i1201" type="#_x0000_t75" style="width:181.3pt;height:18.65pt" o:ole="">
            <v:imagedata r:id="rId335" o:title=""/>
          </v:shape>
          <o:OLEObject Type="Embed" ProgID="Equation.DSMT4" ShapeID="_x0000_i1201" DrawAspect="Content" ObjectID="_1820688260" r:id="rId33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7</w:instrText>
        </w:r>
      </w:fldSimple>
      <w:r w:rsidRPr="00ED6387">
        <w:instrText>)</w:instrText>
      </w:r>
      <w:r w:rsidRPr="00ED6387">
        <w:fldChar w:fldCharType="end"/>
      </w:r>
    </w:p>
    <w:p w14:paraId="4B42FA3C" w14:textId="22B48ADE" w:rsidR="00281E6E" w:rsidRPr="00ED6387" w:rsidRDefault="00281E6E" w:rsidP="00281E6E">
      <w:pPr>
        <w:pStyle w:val="MTDisplayEquation"/>
        <w:contextualSpacing/>
      </w:pPr>
      <w:r w:rsidRPr="00ED6387">
        <w:tab/>
      </w:r>
      <w:r w:rsidR="000C1B32" w:rsidRPr="000C1B32">
        <w:rPr>
          <w:position w:val="-14"/>
        </w:rPr>
        <w:object w:dxaOrig="3660" w:dyaOrig="400" w14:anchorId="00D3A23F">
          <v:shape id="_x0000_i1202" type="#_x0000_t75" style="width:182.85pt;height:19.7pt" o:ole="">
            <v:imagedata r:id="rId337" o:title=""/>
          </v:shape>
          <o:OLEObject Type="Embed" ProgID="Equation.DSMT4" ShapeID="_x0000_i1202" DrawAspect="Content" ObjectID="_1820688261" r:id="rId33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8</w:instrText>
        </w:r>
      </w:fldSimple>
      <w:r w:rsidRPr="00ED6387">
        <w:instrText>)</w:instrText>
      </w:r>
      <w:r w:rsidRPr="00ED6387">
        <w:fldChar w:fldCharType="end"/>
      </w:r>
    </w:p>
    <w:p w14:paraId="6386A79C" w14:textId="16042B69" w:rsidR="00281E6E" w:rsidRPr="00ED6387" w:rsidRDefault="00281E6E" w:rsidP="00281E6E">
      <w:pPr>
        <w:pStyle w:val="MTDisplayEquation"/>
        <w:contextualSpacing/>
      </w:pPr>
      <w:r w:rsidRPr="00ED6387">
        <w:tab/>
      </w:r>
      <w:r w:rsidR="000C1B32" w:rsidRPr="000C1B32">
        <w:rPr>
          <w:position w:val="-14"/>
        </w:rPr>
        <w:object w:dxaOrig="3680" w:dyaOrig="400" w14:anchorId="5203F1A0">
          <v:shape id="_x0000_i1203" type="#_x0000_t75" style="width:183.9pt;height:19.7pt" o:ole="">
            <v:imagedata r:id="rId339" o:title=""/>
          </v:shape>
          <o:OLEObject Type="Embed" ProgID="Equation.DSMT4" ShapeID="_x0000_i1203" DrawAspect="Content" ObjectID="_1820688262" r:id="rId34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9</w:instrText>
        </w:r>
      </w:fldSimple>
      <w:r w:rsidRPr="00ED6387">
        <w:instrText>)</w:instrText>
      </w:r>
      <w:r w:rsidRPr="00ED6387">
        <w:fldChar w:fldCharType="end"/>
      </w:r>
    </w:p>
    <w:p w14:paraId="3FD90761" w14:textId="601190BC" w:rsidR="00281E6E" w:rsidRPr="00ED6387" w:rsidRDefault="00281E6E" w:rsidP="00281E6E">
      <w:pPr>
        <w:pStyle w:val="MTDisplayEquation"/>
        <w:contextualSpacing/>
      </w:pPr>
      <w:r w:rsidRPr="00ED6387">
        <w:tab/>
      </w:r>
      <w:r w:rsidR="000C1B32" w:rsidRPr="002E4F0E">
        <w:rPr>
          <w:position w:val="-12"/>
        </w:rPr>
        <w:object w:dxaOrig="3680" w:dyaOrig="380" w14:anchorId="7C595D71">
          <v:shape id="_x0000_i1204" type="#_x0000_t75" style="width:184.4pt;height:18.65pt" o:ole="">
            <v:imagedata r:id="rId341" o:title=""/>
          </v:shape>
          <o:OLEObject Type="Embed" ProgID="Equation.DSMT4" ShapeID="_x0000_i1204" DrawAspect="Content" ObjectID="_1820688263" r:id="rId34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0</w:instrText>
        </w:r>
      </w:fldSimple>
      <w:r w:rsidRPr="00ED6387">
        <w:instrText>)</w:instrText>
      </w:r>
      <w:r w:rsidRPr="00ED6387">
        <w:fldChar w:fldCharType="end"/>
      </w:r>
    </w:p>
    <w:p w14:paraId="03FCE9CF" w14:textId="17D4A412" w:rsidR="00281E6E" w:rsidRPr="00ED6387" w:rsidRDefault="00281E6E" w:rsidP="00281E6E">
      <w:pPr>
        <w:pStyle w:val="MTDisplayEquation"/>
        <w:contextualSpacing/>
      </w:pPr>
      <w:r w:rsidRPr="00ED6387">
        <w:tab/>
      </w:r>
      <w:r w:rsidR="000C1B32" w:rsidRPr="000C1B32">
        <w:rPr>
          <w:position w:val="-14"/>
        </w:rPr>
        <w:object w:dxaOrig="3580" w:dyaOrig="400" w14:anchorId="0B62A6F3">
          <v:shape id="_x0000_i1205" type="#_x0000_t75" style="width:179.2pt;height:19.7pt" o:ole="">
            <v:imagedata r:id="rId343" o:title=""/>
          </v:shape>
          <o:OLEObject Type="Embed" ProgID="Equation.DSMT4" ShapeID="_x0000_i1205" DrawAspect="Content" ObjectID="_1820688264" r:id="rId34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1</w:instrText>
        </w:r>
      </w:fldSimple>
      <w:r w:rsidRPr="00ED6387">
        <w:instrText>)</w:instrText>
      </w:r>
      <w:r w:rsidRPr="00ED6387">
        <w:fldChar w:fldCharType="end"/>
      </w:r>
    </w:p>
    <w:p w14:paraId="18A26E50" w14:textId="2A668034" w:rsidR="00281E6E" w:rsidRPr="00ED6387" w:rsidRDefault="00281E6E" w:rsidP="00281E6E">
      <w:pPr>
        <w:pStyle w:val="MTDisplayEquation"/>
        <w:contextualSpacing/>
      </w:pPr>
      <w:r w:rsidRPr="00ED6387">
        <w:tab/>
      </w:r>
      <w:r w:rsidR="000C1B32" w:rsidRPr="00ED6387">
        <w:rPr>
          <w:position w:val="-12"/>
        </w:rPr>
        <w:object w:dxaOrig="3640" w:dyaOrig="380" w14:anchorId="62AB6528">
          <v:shape id="_x0000_i1206" type="#_x0000_t75" style="width:182.35pt;height:18.65pt" o:ole="">
            <v:imagedata r:id="rId345" o:title=""/>
          </v:shape>
          <o:OLEObject Type="Embed" ProgID="Equation.DSMT4" ShapeID="_x0000_i1206" DrawAspect="Content" ObjectID="_1820688265" r:id="rId34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2</w:instrText>
        </w:r>
      </w:fldSimple>
      <w:r w:rsidRPr="00ED6387">
        <w:instrText>)</w:instrText>
      </w:r>
      <w:r w:rsidRPr="00ED6387">
        <w:fldChar w:fldCharType="end"/>
      </w:r>
    </w:p>
    <w:p w14:paraId="2A6EAAD0" w14:textId="4F77609F" w:rsidR="00281E6E" w:rsidRPr="00ED6387" w:rsidRDefault="00281E6E" w:rsidP="00281E6E">
      <w:pPr>
        <w:pStyle w:val="MTDisplayEquation"/>
        <w:contextualSpacing/>
      </w:pPr>
      <w:r w:rsidRPr="00ED6387">
        <w:tab/>
      </w:r>
      <w:r w:rsidR="000C1B32" w:rsidRPr="00ED6387">
        <w:rPr>
          <w:position w:val="-16"/>
        </w:rPr>
        <w:object w:dxaOrig="3580" w:dyaOrig="440" w14:anchorId="6454A82A">
          <v:shape id="_x0000_i1207" type="#_x0000_t75" style="width:179.2pt;height:21.75pt" o:ole="">
            <v:imagedata r:id="rId347" o:title=""/>
          </v:shape>
          <o:OLEObject Type="Embed" ProgID="Equation.DSMT4" ShapeID="_x0000_i1207" DrawAspect="Content" ObjectID="_1820688266" r:id="rId34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3</w:instrText>
        </w:r>
      </w:fldSimple>
      <w:r w:rsidRPr="00ED6387">
        <w:instrText>)</w:instrText>
      </w:r>
      <w:r w:rsidRPr="00ED6387">
        <w:fldChar w:fldCharType="end"/>
      </w:r>
    </w:p>
    <w:p w14:paraId="729BA66E" w14:textId="7CC4E4BF" w:rsidR="00281E6E" w:rsidRPr="00ED6387" w:rsidRDefault="00281E6E" w:rsidP="00281E6E">
      <w:pPr>
        <w:pStyle w:val="MTDisplayEquation"/>
        <w:contextualSpacing/>
      </w:pPr>
      <w:r w:rsidRPr="00ED6387">
        <w:tab/>
      </w:r>
      <w:r w:rsidR="000C1B32" w:rsidRPr="00ED6387">
        <w:rPr>
          <w:position w:val="-12"/>
        </w:rPr>
        <w:object w:dxaOrig="3540" w:dyaOrig="380" w14:anchorId="1EC43E08">
          <v:shape id="_x0000_i1208" type="#_x0000_t75" style="width:177.15pt;height:18.65pt" o:ole="">
            <v:imagedata r:id="rId349" o:title=""/>
          </v:shape>
          <o:OLEObject Type="Embed" ProgID="Equation.DSMT4" ShapeID="_x0000_i1208" DrawAspect="Content" ObjectID="_1820688267" r:id="rId35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4</w:instrText>
        </w:r>
      </w:fldSimple>
      <w:r w:rsidRPr="00ED6387">
        <w:instrText>)</w:instrText>
      </w:r>
      <w:r w:rsidRPr="00ED6387">
        <w:fldChar w:fldCharType="end"/>
      </w:r>
    </w:p>
    <w:p w14:paraId="584CC4FE" w14:textId="5EDA58E8" w:rsidR="00281E6E" w:rsidRPr="00ED6387" w:rsidRDefault="00281E6E" w:rsidP="00281E6E">
      <w:pPr>
        <w:pStyle w:val="MTDisplayEquation"/>
        <w:contextualSpacing/>
      </w:pPr>
      <w:r w:rsidRPr="00ED6387">
        <w:tab/>
      </w:r>
      <w:r w:rsidR="00413451" w:rsidRPr="002E4F0E">
        <w:rPr>
          <w:position w:val="-12"/>
        </w:rPr>
        <w:object w:dxaOrig="3560" w:dyaOrig="380" w14:anchorId="698C8C86">
          <v:shape id="_x0000_i1209" type="#_x0000_t75" style="width:178.2pt;height:18.65pt" o:ole="">
            <v:imagedata r:id="rId351" o:title=""/>
          </v:shape>
          <o:OLEObject Type="Embed" ProgID="Equation.DSMT4" ShapeID="_x0000_i1209" DrawAspect="Content" ObjectID="_1820688268" r:id="rId35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5</w:instrText>
        </w:r>
      </w:fldSimple>
      <w:r w:rsidRPr="00ED6387">
        <w:instrText>)</w:instrText>
      </w:r>
      <w:r w:rsidRPr="00ED6387">
        <w:fldChar w:fldCharType="end"/>
      </w:r>
    </w:p>
    <w:p w14:paraId="1F373437" w14:textId="351E58E8" w:rsidR="00281E6E" w:rsidRPr="00874745" w:rsidRDefault="00281E6E" w:rsidP="00281E6E">
      <w:pPr>
        <w:pStyle w:val="MTDisplayEquation"/>
        <w:contextualSpacing/>
      </w:pPr>
      <w:r>
        <w:tab/>
      </w:r>
      <w:r w:rsidR="00413451" w:rsidRPr="00413451">
        <w:rPr>
          <w:position w:val="-14"/>
        </w:rPr>
        <w:object w:dxaOrig="3540" w:dyaOrig="400" w14:anchorId="743772E9">
          <v:shape id="_x0000_i1210" type="#_x0000_t75" style="width:177.15pt;height:19.7pt" o:ole="">
            <v:imagedata r:id="rId353" o:title=""/>
          </v:shape>
          <o:OLEObject Type="Embed" ProgID="Equation.DSMT4" ShapeID="_x0000_i1210" DrawAspect="Content" ObjectID="_1820688269"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46</w:instrText>
        </w:r>
      </w:fldSimple>
      <w:r>
        <w:instrText>)</w:instrText>
      </w:r>
      <w:r>
        <w:fldChar w:fldCharType="end"/>
      </w:r>
    </w:p>
    <w:p w14:paraId="23DAD4EF" w14:textId="77777777" w:rsidR="00281E6E" w:rsidRPr="00ED6387" w:rsidRDefault="00281E6E" w:rsidP="00281E6E">
      <w:pPr>
        <w:rPr>
          <w:lang w:val="en-US"/>
        </w:rPr>
      </w:pPr>
    </w:p>
    <w:p w14:paraId="1D279C15" w14:textId="3CF92272" w:rsidR="00281E6E" w:rsidRDefault="00281E6E" w:rsidP="001C4463">
      <w:pPr>
        <w:pStyle w:val="Titre3"/>
      </w:pPr>
      <w:r w:rsidRPr="00ED6387">
        <w:lastRenderedPageBreak/>
        <w:t xml:space="preserve">Public sector </w:t>
      </w:r>
      <w:r w:rsidR="001C4463">
        <w:t>initial state (steady state)</w:t>
      </w:r>
    </w:p>
    <w:p w14:paraId="0945222F" w14:textId="07FA0061" w:rsidR="001C4463" w:rsidRPr="001C4463" w:rsidRDefault="001C4463" w:rsidP="001C4463">
      <w:pPr>
        <w:rPr>
          <w:color w:val="FF0000"/>
          <w:lang w:val="en-US"/>
        </w:rPr>
      </w:pPr>
      <w:r w:rsidRPr="001C4463">
        <w:rPr>
          <w:color w:val="FF0000"/>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1C4463">
        <w:rPr>
          <w:color w:val="FF0000"/>
          <w:lang w:val="en-US"/>
        </w:rPr>
        <w:t>are</w:t>
      </w:r>
      <w:proofErr w:type="gramEnd"/>
      <w:r w:rsidRPr="001C4463">
        <w:rPr>
          <w:color w:val="FF0000"/>
          <w:lang w:val="en-US"/>
        </w:rPr>
        <w:t xml:space="preserve"> just represented by interest on bonds held by the central bank, which are promptly returned to the government (Eq. (A.38)):</w:t>
      </w:r>
    </w:p>
    <w:p w14:paraId="548F9D77" w14:textId="10BB4C0B" w:rsidR="00281E6E" w:rsidRPr="00ED6387" w:rsidRDefault="00281E6E" w:rsidP="00281E6E">
      <w:pPr>
        <w:pStyle w:val="MTDisplayEquation"/>
        <w:contextualSpacing/>
      </w:pPr>
      <w:r w:rsidRPr="00ED6387">
        <w:tab/>
      </w:r>
      <w:r w:rsidR="00A45BE2" w:rsidRPr="00A45BE2">
        <w:rPr>
          <w:position w:val="-12"/>
        </w:rPr>
        <w:object w:dxaOrig="4099" w:dyaOrig="380" w14:anchorId="0E405081">
          <v:shape id="_x0000_i1211" type="#_x0000_t75" style="width:204.6pt;height:19.15pt" o:ole="">
            <v:imagedata r:id="rId355" o:title=""/>
          </v:shape>
          <o:OLEObject Type="Embed" ProgID="Equation.DSMT4" ShapeID="_x0000_i1211" DrawAspect="Content" ObjectID="_1820688270" r:id="rId35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7</w:instrText>
        </w:r>
      </w:fldSimple>
      <w:r w:rsidRPr="00ED6387">
        <w:instrText>)</w:instrText>
      </w:r>
      <w:r w:rsidRPr="00ED6387">
        <w:fldChar w:fldCharType="end"/>
      </w:r>
    </w:p>
    <w:p w14:paraId="2498C2A3" w14:textId="50B2779A" w:rsidR="00281E6E" w:rsidRPr="00ED6387" w:rsidRDefault="00281E6E" w:rsidP="00281E6E">
      <w:pPr>
        <w:pStyle w:val="MTDisplayEquation"/>
        <w:contextualSpacing/>
      </w:pPr>
      <w:r w:rsidRPr="00ED6387">
        <w:tab/>
      </w:r>
      <w:r w:rsidR="00A45BE2" w:rsidRPr="00A45BE2">
        <w:rPr>
          <w:position w:val="-12"/>
        </w:rPr>
        <w:object w:dxaOrig="4200" w:dyaOrig="380" w14:anchorId="545D2214">
          <v:shape id="_x0000_i1212" type="#_x0000_t75" style="width:209.8pt;height:19.15pt" o:ole="">
            <v:imagedata r:id="rId357" o:title=""/>
          </v:shape>
          <o:OLEObject Type="Embed" ProgID="Equation.DSMT4" ShapeID="_x0000_i1212" DrawAspect="Content" ObjectID="_1820688271" r:id="rId35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8</w:instrText>
        </w:r>
      </w:fldSimple>
      <w:r w:rsidRPr="00ED6387">
        <w:instrText>)</w:instrText>
      </w:r>
      <w:r w:rsidRPr="00ED6387">
        <w:fldChar w:fldCharType="end"/>
      </w:r>
    </w:p>
    <w:p w14:paraId="136FA9FB" w14:textId="4B66D334" w:rsidR="00281E6E" w:rsidRPr="00ED6387" w:rsidRDefault="00281E6E" w:rsidP="00281E6E">
      <w:pPr>
        <w:pStyle w:val="MTDisplayEquation"/>
        <w:contextualSpacing/>
      </w:pPr>
      <w:r w:rsidRPr="00ED6387">
        <w:tab/>
      </w:r>
      <w:r w:rsidR="00A45BE2" w:rsidRPr="00A45BE2">
        <w:rPr>
          <w:position w:val="-12"/>
        </w:rPr>
        <w:object w:dxaOrig="4220" w:dyaOrig="380" w14:anchorId="13F14278">
          <v:shape id="_x0000_i1213" type="#_x0000_t75" style="width:210.8pt;height:19.15pt" o:ole="">
            <v:imagedata r:id="rId359" o:title=""/>
          </v:shape>
          <o:OLEObject Type="Embed" ProgID="Equation.DSMT4" ShapeID="_x0000_i1213" DrawAspect="Content" ObjectID="_1820688272" r:id="rId36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9</w:instrText>
        </w:r>
      </w:fldSimple>
      <w:r w:rsidRPr="00ED6387">
        <w:instrText>)</w:instrText>
      </w:r>
      <w:r w:rsidRPr="00ED6387">
        <w:fldChar w:fldCharType="end"/>
      </w:r>
    </w:p>
    <w:p w14:paraId="3DD8AF97" w14:textId="250DF8CD" w:rsidR="00281E6E" w:rsidRPr="00ED6387" w:rsidRDefault="00281E6E" w:rsidP="00281E6E">
      <w:pPr>
        <w:pStyle w:val="MTDisplayEquation"/>
        <w:contextualSpacing/>
      </w:pPr>
      <w:r w:rsidRPr="00ED6387">
        <w:tab/>
      </w:r>
      <w:r w:rsidR="00387577" w:rsidRPr="00A45BE2">
        <w:rPr>
          <w:position w:val="-12"/>
        </w:rPr>
        <w:object w:dxaOrig="4300" w:dyaOrig="380" w14:anchorId="298FA9F8">
          <v:shape id="_x0000_i1699" type="#_x0000_t75" style="width:214.45pt;height:19.15pt" o:ole="">
            <v:imagedata r:id="rId361" o:title=""/>
          </v:shape>
          <o:OLEObject Type="Embed" ProgID="Equation.DSMT4" ShapeID="_x0000_i1699" DrawAspect="Content" ObjectID="_1820688273" r:id="rId36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0</w:instrText>
        </w:r>
      </w:fldSimple>
      <w:r w:rsidRPr="00ED6387">
        <w:instrText>)</w:instrText>
      </w:r>
      <w:r w:rsidRPr="00ED6387">
        <w:fldChar w:fldCharType="end"/>
      </w:r>
    </w:p>
    <w:p w14:paraId="3CD5108B" w14:textId="1AE82E17" w:rsidR="00281E6E" w:rsidRPr="00ED6387" w:rsidRDefault="00281E6E" w:rsidP="00281E6E">
      <w:pPr>
        <w:pStyle w:val="MTDisplayEquation"/>
        <w:contextualSpacing/>
      </w:pPr>
      <w:r w:rsidRPr="00ED6387">
        <w:tab/>
      </w:r>
      <w:r w:rsidR="00A45BE2" w:rsidRPr="00A45BE2">
        <w:rPr>
          <w:position w:val="-12"/>
        </w:rPr>
        <w:object w:dxaOrig="4220" w:dyaOrig="380" w14:anchorId="077867AA">
          <v:shape id="_x0000_i1215" type="#_x0000_t75" style="width:210.8pt;height:19.15pt" o:ole="">
            <v:imagedata r:id="rId363" o:title=""/>
          </v:shape>
          <o:OLEObject Type="Embed" ProgID="Equation.DSMT4" ShapeID="_x0000_i1215" DrawAspect="Content" ObjectID="_1820688274" r:id="rId36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1</w:instrText>
        </w:r>
      </w:fldSimple>
      <w:r w:rsidRPr="00ED6387">
        <w:instrText>)</w:instrText>
      </w:r>
      <w:r w:rsidRPr="00ED6387">
        <w:fldChar w:fldCharType="end"/>
      </w:r>
    </w:p>
    <w:p w14:paraId="54E8726C" w14:textId="4781BB75" w:rsidR="00281E6E" w:rsidRPr="00ED6387" w:rsidRDefault="00281E6E" w:rsidP="00281E6E">
      <w:pPr>
        <w:pStyle w:val="MTDisplayEquation"/>
        <w:contextualSpacing/>
      </w:pPr>
      <w:r w:rsidRPr="00ED6387">
        <w:tab/>
      </w:r>
      <w:r w:rsidR="00A45BE2" w:rsidRPr="00A45BE2">
        <w:rPr>
          <w:position w:val="-12"/>
        </w:rPr>
        <w:object w:dxaOrig="4280" w:dyaOrig="380" w14:anchorId="312D8CB2">
          <v:shape id="_x0000_i1216" type="#_x0000_t75" style="width:213.4pt;height:19.15pt" o:ole="">
            <v:imagedata r:id="rId365" o:title=""/>
          </v:shape>
          <o:OLEObject Type="Embed" ProgID="Equation.DSMT4" ShapeID="_x0000_i1216" DrawAspect="Content" ObjectID="_1820688275" r:id="rId36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2</w:instrText>
        </w:r>
      </w:fldSimple>
      <w:r w:rsidRPr="00ED6387">
        <w:instrText>)</w:instrText>
      </w:r>
      <w:r w:rsidRPr="00ED6387">
        <w:fldChar w:fldCharType="end"/>
      </w:r>
    </w:p>
    <w:p w14:paraId="747A6F79" w14:textId="3680449E" w:rsidR="00281E6E" w:rsidRPr="00ED6387" w:rsidRDefault="00281E6E" w:rsidP="00281E6E">
      <w:pPr>
        <w:pStyle w:val="MTDisplayEquation"/>
        <w:contextualSpacing/>
      </w:pPr>
      <w:r w:rsidRPr="00ED6387">
        <w:tab/>
      </w:r>
      <w:r w:rsidR="00B52DA8" w:rsidRPr="00ED6387">
        <w:rPr>
          <w:position w:val="-12"/>
        </w:rPr>
        <w:object w:dxaOrig="4400" w:dyaOrig="380" w14:anchorId="3B7B5B63">
          <v:shape id="_x0000_i1703" type="#_x0000_t75" style="width:220.65pt;height:18.65pt" o:ole="">
            <v:imagedata r:id="rId367" o:title=""/>
          </v:shape>
          <o:OLEObject Type="Embed" ProgID="Equation.DSMT4" ShapeID="_x0000_i1703" DrawAspect="Content" ObjectID="_1820688276" r:id="rId36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3</w:instrText>
        </w:r>
      </w:fldSimple>
      <w:r w:rsidRPr="00ED6387">
        <w:instrText>)</w:instrText>
      </w:r>
      <w:r w:rsidRPr="00ED6387">
        <w:fldChar w:fldCharType="end"/>
      </w:r>
    </w:p>
    <w:p w14:paraId="181377C9" w14:textId="0962FE70" w:rsidR="00281E6E" w:rsidRPr="00ED6387" w:rsidRDefault="00281E6E" w:rsidP="00281E6E">
      <w:pPr>
        <w:pStyle w:val="MTDisplayEquation"/>
        <w:contextualSpacing/>
      </w:pPr>
      <w:r w:rsidRPr="00ED6387">
        <w:tab/>
      </w:r>
      <w:r w:rsidR="00387577" w:rsidRPr="00ED6387">
        <w:rPr>
          <w:position w:val="-12"/>
        </w:rPr>
        <w:object w:dxaOrig="4320" w:dyaOrig="380" w14:anchorId="066DACD3">
          <v:shape id="_x0000_i1701" type="#_x0000_t75" style="width:215.5pt;height:18.65pt" o:ole="">
            <v:imagedata r:id="rId369" o:title=""/>
          </v:shape>
          <o:OLEObject Type="Embed" ProgID="Equation.DSMT4" ShapeID="_x0000_i1701" DrawAspect="Content" ObjectID="_1820688277" r:id="rId37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4</w:instrText>
        </w:r>
      </w:fldSimple>
      <w:r w:rsidRPr="00ED6387">
        <w:instrText>)</w:instrText>
      </w:r>
      <w:r w:rsidRPr="00ED6387">
        <w:fldChar w:fldCharType="end"/>
      </w:r>
    </w:p>
    <w:p w14:paraId="3DE71331" w14:textId="77777777" w:rsidR="00281E6E" w:rsidRPr="00ED6387" w:rsidRDefault="00281E6E" w:rsidP="00281E6E">
      <w:pPr>
        <w:rPr>
          <w:lang w:val="en-US"/>
        </w:rPr>
      </w:pP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6DA1ACB3" w:rsidR="00CB63EB" w:rsidRPr="004D6F52" w:rsidRDefault="00CB63EB" w:rsidP="00CB63EB">
      <w:pPr>
        <w:rPr>
          <w:b/>
          <w:bCs/>
          <w:lang w:val="en-US"/>
        </w:rPr>
      </w:pPr>
      <w:r w:rsidRPr="00ED6387">
        <w:rPr>
          <w:b/>
          <w:bCs/>
          <w:sz w:val="28"/>
          <w:szCs w:val="24"/>
          <w:lang w:val="en-US"/>
        </w:rPr>
        <w:t>References</w:t>
      </w:r>
    </w:p>
    <w:p w14:paraId="34BC52BD" w14:textId="77777777" w:rsidR="004D6F52" w:rsidRPr="004D6F52" w:rsidRDefault="004D6F52" w:rsidP="004D6F52">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Pr="004D6F52">
        <w:rPr>
          <w:rFonts w:cs="Times New Roman"/>
          <w:lang w:val="en-US"/>
        </w:rPr>
        <w:t xml:space="preserve">1. </w:t>
      </w:r>
      <w:r w:rsidRPr="004D6F52">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4D6F52">
        <w:rPr>
          <w:rFonts w:cs="Times New Roman"/>
          <w:i/>
          <w:iCs/>
          <w:lang w:val="en-US"/>
        </w:rPr>
        <w:t>Journal of Economic Dynamics &amp; Control</w:t>
      </w:r>
      <w:r w:rsidRPr="004D6F52">
        <w:rPr>
          <w:rFonts w:cs="Times New Roman"/>
          <w:lang w:val="en-US"/>
        </w:rPr>
        <w:t>: 375–408.</w:t>
      </w:r>
    </w:p>
    <w:p w14:paraId="37BEEE55" w14:textId="77777777" w:rsidR="004D6F52" w:rsidRPr="004D6F52" w:rsidRDefault="004D6F52" w:rsidP="004D6F52">
      <w:pPr>
        <w:pStyle w:val="Bibliographie"/>
        <w:rPr>
          <w:rFonts w:cs="Times New Roman"/>
        </w:rPr>
      </w:pPr>
      <w:r w:rsidRPr="004D6F52">
        <w:rPr>
          <w:rFonts w:cs="Times New Roman"/>
          <w:lang w:val="en-US"/>
        </w:rPr>
        <w:t xml:space="preserve">2. </w:t>
      </w:r>
      <w:r w:rsidRPr="004D6F52">
        <w:rPr>
          <w:rFonts w:cs="Times New Roman"/>
          <w:lang w:val="en-US"/>
        </w:rPr>
        <w:tab/>
        <w:t xml:space="preserve">Godley, Wynne, and Marc Lavoie. 2007. </w:t>
      </w:r>
      <w:r w:rsidRPr="004D6F52">
        <w:rPr>
          <w:rFonts w:cs="Times New Roman"/>
          <w:i/>
          <w:iCs/>
          <w:lang w:val="en-US"/>
        </w:rPr>
        <w:t>Monetary Economics: An Integrated Approach to Credit, Money, Income, Production and Wealth</w:t>
      </w:r>
      <w:r w:rsidRPr="004D6F52">
        <w:rPr>
          <w:rFonts w:cs="Times New Roman"/>
          <w:lang w:val="en-US"/>
        </w:rPr>
        <w:t xml:space="preserve">. </w:t>
      </w:r>
      <w:r w:rsidRPr="004D6F52">
        <w:rPr>
          <w:rFonts w:cs="Times New Roman"/>
        </w:rPr>
        <w:t>Vol. 86. Palgrave Macmillan.</w:t>
      </w:r>
    </w:p>
    <w:p w14:paraId="7350D96C" w14:textId="617DE5F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09-22T08:05:00Z" w:initials="M">
    <w:p w14:paraId="2CD6AB41" w14:textId="43DCB89E" w:rsidR="0030505F" w:rsidRDefault="0030505F">
      <w:pPr>
        <w:pStyle w:val="Commentaire"/>
      </w:pPr>
      <w:r>
        <w:rPr>
          <w:rStyle w:val="Marquedecommentaire"/>
        </w:rPr>
        <w:annotationRef/>
      </w:r>
      <w:r>
        <w:t>adapter et simplifier en transferant les details dans le fichier annexes sur les transactions comptables</w:t>
      </w:r>
    </w:p>
  </w:comment>
  <w:comment w:id="1" w:author="MalcomDev" w:date="2025-08-31T04:58:00Z" w:initials="M">
    <w:p w14:paraId="497DEEBF" w14:textId="5BB82531" w:rsidR="0074456F" w:rsidRDefault="0074456F">
      <w:pPr>
        <w:pStyle w:val="Commentaire"/>
      </w:pPr>
      <w:r>
        <w:rPr>
          <w:rStyle w:val="Marquedecommentaire"/>
        </w:rPr>
        <w:annotationRef/>
      </w:r>
      <w:r>
        <w:t xml:space="preserve">Introduire et </w:t>
      </w:r>
      <w:r>
        <w:t>decrire les matrices</w:t>
      </w:r>
    </w:p>
  </w:comment>
  <w:comment w:id="2" w:author="MalcomDev" w:date="2025-09-21T16:19:00Z" w:initials="M">
    <w:p w14:paraId="348E3DDD" w14:textId="4184D6C3" w:rsidR="00D54988" w:rsidRDefault="00D54988">
      <w:pPr>
        <w:pStyle w:val="Commentaire"/>
      </w:pPr>
      <w:r>
        <w:rPr>
          <w:rStyle w:val="Marquedecommentaire"/>
        </w:rPr>
        <w:annotationRef/>
      </w:r>
      <w:r>
        <w:t xml:space="preserve">pas de </w:t>
      </w:r>
      <w:r>
        <w:t>marche boursiers ou de titres</w:t>
      </w:r>
    </w:p>
  </w:comment>
  <w:comment w:id="3" w:author="MalcomDev" w:date="2025-08-31T04:54:00Z" w:initials="M">
    <w:p w14:paraId="62DBBC2E" w14:textId="78546726" w:rsidR="0074456F" w:rsidRDefault="0074456F">
      <w:pPr>
        <w:pStyle w:val="Commentaire"/>
      </w:pPr>
      <w:r>
        <w:rPr>
          <w:rStyle w:val="Marquedecommentaire"/>
        </w:rPr>
        <w:annotationRef/>
      </w:r>
      <w:r>
        <w:t>Methode de calcul des variables initiales</w:t>
      </w:r>
    </w:p>
  </w:comment>
  <w:comment w:id="4"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5" w:author="MalcomDev" w:date="2025-08-31T05:02:00Z" w:initials="M">
    <w:p w14:paraId="4EDD5847" w14:textId="77777777" w:rsidR="00281E6E" w:rsidRDefault="00281E6E" w:rsidP="00281E6E">
      <w:pPr>
        <w:pStyle w:val="Commentaire"/>
      </w:pPr>
      <w:r>
        <w:rPr>
          <w:rStyle w:val="Marquedecommentaire"/>
        </w:rPr>
        <w:annotationRef/>
      </w:r>
      <w:r>
        <w:t>desciption bloc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CD6AB41" w15:done="0"/>
  <w15:commentEx w15:paraId="497DEEBF" w15:done="0"/>
  <w15:commentEx w15:paraId="348E3DDD" w15:done="0"/>
  <w15:commentEx w15:paraId="62DBBC2E" w15:done="0"/>
  <w15:commentEx w15:paraId="64D808FA" w15:done="0"/>
  <w15:commentEx w15:paraId="4EDD584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7B81C3" w16cex:dateUtc="2025-09-22T07:05:00Z"/>
  <w16cex:commentExtensible w16cex:durableId="2C5E54EA" w16cex:dateUtc="2025-08-31T03:58:00Z"/>
  <w16cex:commentExtensible w16cex:durableId="2C7AA425" w16cex:dateUtc="2025-09-21T15:19:00Z"/>
  <w16cex:commentExtensible w16cex:durableId="2C5E53F1" w16cex:dateUtc="2025-08-31T03:54:00Z"/>
  <w16cex:commentExtensible w16cex:durableId="2C5E5451" w16cex:dateUtc="2025-08-31T03:55:00Z"/>
  <w16cex:commentExtensible w16cex:durableId="2C5E55CF" w16cex:dateUtc="2025-08-31T04: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CD6AB41" w16cid:durableId="2C7B81C3"/>
  <w16cid:commentId w16cid:paraId="497DEEBF" w16cid:durableId="2C5E54EA"/>
  <w16cid:commentId w16cid:paraId="348E3DDD" w16cid:durableId="2C7AA425"/>
  <w16cid:commentId w16cid:paraId="62DBBC2E" w16cid:durableId="2C5E53F1"/>
  <w16cid:commentId w16cid:paraId="64D808FA" w16cid:durableId="2C5E5451"/>
  <w16cid:commentId w16cid:paraId="4EDD5847" w16cid:durableId="2C5E55C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1" w15:restartNumberingAfterBreak="0">
    <w:nsid w:val="34822D20"/>
    <w:multiLevelType w:val="multilevel"/>
    <w:tmpl w:val="1FF6848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3"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7AE5"/>
    <w:rsid w:val="00027EA5"/>
    <w:rsid w:val="00075496"/>
    <w:rsid w:val="00081C05"/>
    <w:rsid w:val="0008296C"/>
    <w:rsid w:val="000A60A9"/>
    <w:rsid w:val="000C1B32"/>
    <w:rsid w:val="00117BA4"/>
    <w:rsid w:val="00132138"/>
    <w:rsid w:val="00155E23"/>
    <w:rsid w:val="00191BB8"/>
    <w:rsid w:val="001C4463"/>
    <w:rsid w:val="001C69FA"/>
    <w:rsid w:val="001E2E0D"/>
    <w:rsid w:val="001F0C57"/>
    <w:rsid w:val="001F1A8F"/>
    <w:rsid w:val="00217714"/>
    <w:rsid w:val="00281E6E"/>
    <w:rsid w:val="00282D3B"/>
    <w:rsid w:val="002A58B7"/>
    <w:rsid w:val="002A7334"/>
    <w:rsid w:val="002E078A"/>
    <w:rsid w:val="0030505F"/>
    <w:rsid w:val="00317065"/>
    <w:rsid w:val="00387577"/>
    <w:rsid w:val="003A748F"/>
    <w:rsid w:val="003B5F2B"/>
    <w:rsid w:val="003C54C5"/>
    <w:rsid w:val="003D70FC"/>
    <w:rsid w:val="003E7456"/>
    <w:rsid w:val="00413451"/>
    <w:rsid w:val="0044276E"/>
    <w:rsid w:val="004C745F"/>
    <w:rsid w:val="004D2EBF"/>
    <w:rsid w:val="004D6F52"/>
    <w:rsid w:val="004F7768"/>
    <w:rsid w:val="005056AE"/>
    <w:rsid w:val="00556714"/>
    <w:rsid w:val="005F5EAC"/>
    <w:rsid w:val="006C6220"/>
    <w:rsid w:val="006E41C1"/>
    <w:rsid w:val="006E6026"/>
    <w:rsid w:val="00720903"/>
    <w:rsid w:val="0073096F"/>
    <w:rsid w:val="0073611C"/>
    <w:rsid w:val="0074456F"/>
    <w:rsid w:val="0077639A"/>
    <w:rsid w:val="007952AD"/>
    <w:rsid w:val="007B3FA4"/>
    <w:rsid w:val="007E0EE1"/>
    <w:rsid w:val="008544E3"/>
    <w:rsid w:val="008629AB"/>
    <w:rsid w:val="00874745"/>
    <w:rsid w:val="00887CBD"/>
    <w:rsid w:val="008A4CAE"/>
    <w:rsid w:val="008D348C"/>
    <w:rsid w:val="008E1AD2"/>
    <w:rsid w:val="008E66BA"/>
    <w:rsid w:val="00922388"/>
    <w:rsid w:val="00980DB8"/>
    <w:rsid w:val="00995175"/>
    <w:rsid w:val="00A45BE2"/>
    <w:rsid w:val="00A64801"/>
    <w:rsid w:val="00AC5702"/>
    <w:rsid w:val="00AD35A5"/>
    <w:rsid w:val="00AE03A3"/>
    <w:rsid w:val="00AF0EC2"/>
    <w:rsid w:val="00B0734F"/>
    <w:rsid w:val="00B14086"/>
    <w:rsid w:val="00B1440B"/>
    <w:rsid w:val="00B14E9B"/>
    <w:rsid w:val="00B31F78"/>
    <w:rsid w:val="00B52DA8"/>
    <w:rsid w:val="00B649A3"/>
    <w:rsid w:val="00B66B94"/>
    <w:rsid w:val="00B80DA7"/>
    <w:rsid w:val="00BB2414"/>
    <w:rsid w:val="00BE2AB2"/>
    <w:rsid w:val="00C03401"/>
    <w:rsid w:val="00C32B25"/>
    <w:rsid w:val="00CB3378"/>
    <w:rsid w:val="00CB63EB"/>
    <w:rsid w:val="00CC7B68"/>
    <w:rsid w:val="00CF5B84"/>
    <w:rsid w:val="00D21F96"/>
    <w:rsid w:val="00D30B16"/>
    <w:rsid w:val="00D5125C"/>
    <w:rsid w:val="00D54988"/>
    <w:rsid w:val="00D651F2"/>
    <w:rsid w:val="00DC2CDD"/>
    <w:rsid w:val="00DF552D"/>
    <w:rsid w:val="00E23B62"/>
    <w:rsid w:val="00E3506D"/>
    <w:rsid w:val="00E42E71"/>
    <w:rsid w:val="00E5481E"/>
    <w:rsid w:val="00E60403"/>
    <w:rsid w:val="00EC1A60"/>
    <w:rsid w:val="00ED6387"/>
    <w:rsid w:val="00F6614C"/>
    <w:rsid w:val="00F71DDA"/>
    <w:rsid w:val="00F8475E"/>
    <w:rsid w:val="00FA514F"/>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6B94"/>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ind w:left="578" w:hanging="578"/>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semiHidden/>
    <w:unhideWhenUsed/>
    <w:rsid w:val="0074456F"/>
    <w:pPr>
      <w:spacing w:line="240" w:lineRule="auto"/>
    </w:pPr>
    <w:rPr>
      <w:sz w:val="20"/>
      <w:szCs w:val="20"/>
    </w:rPr>
  </w:style>
  <w:style w:type="character" w:customStyle="1" w:styleId="CommentaireCar">
    <w:name w:val="Commentaire Car"/>
    <w:basedOn w:val="Policepardfaut"/>
    <w:link w:val="Commentaire"/>
    <w:uiPriority w:val="99"/>
    <w:semiHidden/>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2.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3.wmf"/><Relationship Id="rId324" Type="http://schemas.openxmlformats.org/officeDocument/2006/relationships/oleObject" Target="embeddings/oleObject171.bin"/><Relationship Id="rId366" Type="http://schemas.openxmlformats.org/officeDocument/2006/relationships/oleObject" Target="embeddings/oleObject192.bin"/><Relationship Id="rId170" Type="http://schemas.openxmlformats.org/officeDocument/2006/relationships/image" Target="media/image78.wmf"/><Relationship Id="rId226" Type="http://schemas.openxmlformats.org/officeDocument/2006/relationships/oleObject" Target="embeddings/oleObject116.bin"/><Relationship Id="rId268" Type="http://schemas.openxmlformats.org/officeDocument/2006/relationships/oleObject" Target="embeddings/oleObject143.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0.bin"/><Relationship Id="rId335"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6.wmf"/><Relationship Id="rId279" Type="http://schemas.openxmlformats.org/officeDocument/2006/relationships/image" Target="media/image122.wmf"/><Relationship Id="rId43" Type="http://schemas.openxmlformats.org/officeDocument/2006/relationships/oleObject" Target="embeddings/oleObject17.bin"/><Relationship Id="rId139" Type="http://schemas.openxmlformats.org/officeDocument/2006/relationships/oleObject" Target="embeddings/oleObject66.bin"/><Relationship Id="rId290" Type="http://schemas.openxmlformats.org/officeDocument/2006/relationships/oleObject" Target="embeddings/oleObject154.bin"/><Relationship Id="rId304" Type="http://schemas.openxmlformats.org/officeDocument/2006/relationships/oleObject" Target="embeddings/oleObject161.bin"/><Relationship Id="rId346" Type="http://schemas.openxmlformats.org/officeDocument/2006/relationships/oleObject" Target="embeddings/oleObject182.bin"/><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image" Target="media/image87.wmf"/><Relationship Id="rId206" Type="http://schemas.openxmlformats.org/officeDocument/2006/relationships/image" Target="media/image93.wmf"/><Relationship Id="rId248" Type="http://schemas.openxmlformats.org/officeDocument/2006/relationships/image" Target="media/image111.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image" Target="media/image140.wmf"/><Relationship Id="rId357" Type="http://schemas.openxmlformats.org/officeDocument/2006/relationships/image" Target="media/image161.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4.wmf"/><Relationship Id="rId217" Type="http://schemas.openxmlformats.org/officeDocument/2006/relationships/oleObject" Target="embeddings/oleObject111.bin"/><Relationship Id="rId259" Type="http://schemas.openxmlformats.org/officeDocument/2006/relationships/oleObject" Target="embeddings/oleObject137.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44.bin"/><Relationship Id="rId326" Type="http://schemas.openxmlformats.org/officeDocument/2006/relationships/oleObject" Target="embeddings/oleObject172.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93.bin"/><Relationship Id="rId172" Type="http://schemas.openxmlformats.org/officeDocument/2006/relationships/oleObject" Target="embeddings/oleObject85.bin"/><Relationship Id="rId228" Type="http://schemas.openxmlformats.org/officeDocument/2006/relationships/oleObject" Target="embeddings/oleObject117.bin"/><Relationship Id="rId281" Type="http://schemas.openxmlformats.org/officeDocument/2006/relationships/image" Target="media/image123.wmf"/><Relationship Id="rId337" Type="http://schemas.openxmlformats.org/officeDocument/2006/relationships/image" Target="media/image151.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7.bin"/><Relationship Id="rId7" Type="http://schemas.microsoft.com/office/2011/relationships/commentsExtended" Target="commentsExtended.xml"/><Relationship Id="rId183" Type="http://schemas.openxmlformats.org/officeDocument/2006/relationships/oleObject" Target="embeddings/oleObject91.bin"/><Relationship Id="rId239" Type="http://schemas.openxmlformats.org/officeDocument/2006/relationships/image" Target="media/image107.wmf"/><Relationship Id="rId250" Type="http://schemas.openxmlformats.org/officeDocument/2006/relationships/oleObject" Target="embeddings/oleObject130.bin"/><Relationship Id="rId292" Type="http://schemas.openxmlformats.org/officeDocument/2006/relationships/oleObject" Target="embeddings/oleObject155.bin"/><Relationship Id="rId306" Type="http://schemas.openxmlformats.org/officeDocument/2006/relationships/oleObject" Target="embeddings/oleObject162.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1.wmf"/><Relationship Id="rId348" Type="http://schemas.openxmlformats.org/officeDocument/2006/relationships/oleObject" Target="embeddings/oleObject183.bin"/><Relationship Id="rId152" Type="http://schemas.openxmlformats.org/officeDocument/2006/relationships/image" Target="media/image70.wmf"/><Relationship Id="rId194" Type="http://schemas.openxmlformats.org/officeDocument/2006/relationships/image" Target="media/image88.wmf"/><Relationship Id="rId208" Type="http://schemas.openxmlformats.org/officeDocument/2006/relationships/oleObject" Target="embeddings/oleObject106.bin"/><Relationship Id="rId261" Type="http://schemas.openxmlformats.org/officeDocument/2006/relationships/oleObject" Target="embeddings/oleObject139.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41.wmf"/><Relationship Id="rId359" Type="http://schemas.openxmlformats.org/officeDocument/2006/relationships/image" Target="media/image162.wmf"/><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80.bin"/><Relationship Id="rId219" Type="http://schemas.openxmlformats.org/officeDocument/2006/relationships/oleObject" Target="embeddings/oleObject112.bin"/><Relationship Id="rId370" Type="http://schemas.openxmlformats.org/officeDocument/2006/relationships/oleObject" Target="embeddings/oleObject194.bin"/><Relationship Id="rId230" Type="http://schemas.openxmlformats.org/officeDocument/2006/relationships/oleObject" Target="embeddings/oleObject118.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45.bin"/><Relationship Id="rId328" Type="http://schemas.openxmlformats.org/officeDocument/2006/relationships/oleObject" Target="embeddings/oleObject173.bin"/><Relationship Id="rId132" Type="http://schemas.openxmlformats.org/officeDocument/2006/relationships/oleObject" Target="embeddings/oleObject62.bin"/><Relationship Id="rId174" Type="http://schemas.openxmlformats.org/officeDocument/2006/relationships/oleObject" Target="embeddings/oleObject86.bin"/><Relationship Id="rId241" Type="http://schemas.openxmlformats.org/officeDocument/2006/relationships/image" Target="media/image108.wmf"/><Relationship Id="rId36" Type="http://schemas.openxmlformats.org/officeDocument/2006/relationships/image" Target="media/image14.wmf"/><Relationship Id="rId283" Type="http://schemas.openxmlformats.org/officeDocument/2006/relationships/image" Target="media/image124.wmf"/><Relationship Id="rId339" Type="http://schemas.openxmlformats.org/officeDocument/2006/relationships/image" Target="media/image152.wmf"/><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5.wmf"/><Relationship Id="rId185" Type="http://schemas.openxmlformats.org/officeDocument/2006/relationships/image" Target="media/image84.wmf"/><Relationship Id="rId350" Type="http://schemas.openxmlformats.org/officeDocument/2006/relationships/oleObject" Target="embeddings/oleObject184.bin"/><Relationship Id="rId371" Type="http://schemas.openxmlformats.org/officeDocument/2006/relationships/fontTable" Target="fontTable.xml"/><Relationship Id="rId9" Type="http://schemas.microsoft.com/office/2018/08/relationships/commentsExtensible" Target="commentsExtensible.xml"/><Relationship Id="rId210" Type="http://schemas.openxmlformats.org/officeDocument/2006/relationships/oleObject" Target="embeddings/oleObject107.bin"/><Relationship Id="rId26" Type="http://schemas.openxmlformats.org/officeDocument/2006/relationships/image" Target="media/image9.wmf"/><Relationship Id="rId231" Type="http://schemas.openxmlformats.org/officeDocument/2006/relationships/oleObject" Target="embeddings/oleObject119.bin"/><Relationship Id="rId252" Type="http://schemas.openxmlformats.org/officeDocument/2006/relationships/oleObject" Target="embeddings/oleObject131.bin"/><Relationship Id="rId273" Type="http://schemas.openxmlformats.org/officeDocument/2006/relationships/image" Target="media/image119.wmf"/><Relationship Id="rId294" Type="http://schemas.openxmlformats.org/officeDocument/2006/relationships/oleObject" Target="embeddings/oleObject156.bin"/><Relationship Id="rId308" Type="http://schemas.openxmlformats.org/officeDocument/2006/relationships/oleObject" Target="embeddings/oleObject163.bin"/><Relationship Id="rId329" Type="http://schemas.openxmlformats.org/officeDocument/2006/relationships/image" Target="media/image147.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1.wmf"/><Relationship Id="rId175" Type="http://schemas.openxmlformats.org/officeDocument/2006/relationships/image" Target="media/image80.wmf"/><Relationship Id="rId340" Type="http://schemas.openxmlformats.org/officeDocument/2006/relationships/oleObject" Target="embeddings/oleObject179.bin"/><Relationship Id="rId361" Type="http://schemas.openxmlformats.org/officeDocument/2006/relationships/image" Target="media/image163.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4.wmf"/><Relationship Id="rId221" Type="http://schemas.openxmlformats.org/officeDocument/2006/relationships/image" Target="media/image99.wmf"/><Relationship Id="rId242" Type="http://schemas.openxmlformats.org/officeDocument/2006/relationships/oleObject" Target="embeddings/oleObject125.bin"/><Relationship Id="rId263" Type="http://schemas.openxmlformats.org/officeDocument/2006/relationships/image" Target="media/image114.wmf"/><Relationship Id="rId284" Type="http://schemas.openxmlformats.org/officeDocument/2006/relationships/oleObject" Target="embeddings/oleObject151.bin"/><Relationship Id="rId319" Type="http://schemas.openxmlformats.org/officeDocument/2006/relationships/image" Target="media/image142.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7.wmf"/><Relationship Id="rId330" Type="http://schemas.openxmlformats.org/officeDocument/2006/relationships/oleObject" Target="embeddings/oleObject174.bin"/><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oleObject" Target="embeddings/oleObject93.bin"/><Relationship Id="rId351" Type="http://schemas.openxmlformats.org/officeDocument/2006/relationships/image" Target="media/image158.wmf"/><Relationship Id="rId372" Type="http://schemas.microsoft.com/office/2011/relationships/people" Target="people.xml"/><Relationship Id="rId211" Type="http://schemas.openxmlformats.org/officeDocument/2006/relationships/image" Target="media/image95.wmf"/><Relationship Id="rId232" Type="http://schemas.openxmlformats.org/officeDocument/2006/relationships/image" Target="media/image104.wmf"/><Relationship Id="rId253" Type="http://schemas.openxmlformats.org/officeDocument/2006/relationships/image" Target="media/image113.wmf"/><Relationship Id="rId274" Type="http://schemas.openxmlformats.org/officeDocument/2006/relationships/oleObject" Target="embeddings/oleObject146.bin"/><Relationship Id="rId295" Type="http://schemas.openxmlformats.org/officeDocument/2006/relationships/image" Target="media/image130.wmf"/><Relationship Id="rId309" Type="http://schemas.openxmlformats.org/officeDocument/2006/relationships/image" Target="media/image137.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9.bin"/><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image" Target="media/image89.wmf"/><Relationship Id="rId341" Type="http://schemas.openxmlformats.org/officeDocument/2006/relationships/image" Target="media/image153.wmf"/><Relationship Id="rId362" Type="http://schemas.openxmlformats.org/officeDocument/2006/relationships/oleObject" Target="embeddings/oleObject190.bin"/><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6.bin"/><Relationship Id="rId264" Type="http://schemas.openxmlformats.org/officeDocument/2006/relationships/oleObject" Target="embeddings/oleObject141.bin"/><Relationship Id="rId285" Type="http://schemas.openxmlformats.org/officeDocument/2006/relationships/image" Target="media/image125.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64.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6.wmf"/><Relationship Id="rId187" Type="http://schemas.openxmlformats.org/officeDocument/2006/relationships/image" Target="media/image85.wmf"/><Relationship Id="rId331" Type="http://schemas.openxmlformats.org/officeDocument/2006/relationships/image" Target="media/image148.wmf"/><Relationship Id="rId352" Type="http://schemas.openxmlformats.org/officeDocument/2006/relationships/oleObject" Target="embeddings/oleObject185.bin"/><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oleObject" Target="embeddings/oleObject132.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image" Target="media/image120.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oleObject" Target="embeddings/oleObject100.bin"/><Relationship Id="rId321" Type="http://schemas.openxmlformats.org/officeDocument/2006/relationships/image" Target="media/image143.wmf"/><Relationship Id="rId342" Type="http://schemas.openxmlformats.org/officeDocument/2006/relationships/oleObject" Target="embeddings/oleObject180.bin"/><Relationship Id="rId363" Type="http://schemas.openxmlformats.org/officeDocument/2006/relationships/image" Target="media/image164.wmf"/><Relationship Id="rId202" Type="http://schemas.openxmlformats.org/officeDocument/2006/relationships/oleObject" Target="embeddings/oleObject102.bin"/><Relationship Id="rId223" Type="http://schemas.openxmlformats.org/officeDocument/2006/relationships/image" Target="media/image100.wmf"/><Relationship Id="rId244" Type="http://schemas.openxmlformats.org/officeDocument/2006/relationships/image" Target="media/image109.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15.wmf"/><Relationship Id="rId286" Type="http://schemas.openxmlformats.org/officeDocument/2006/relationships/oleObject" Target="embeddings/oleObject152.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4.bin"/><Relationship Id="rId311" Type="http://schemas.openxmlformats.org/officeDocument/2006/relationships/image" Target="media/image138.wmf"/><Relationship Id="rId332" Type="http://schemas.openxmlformats.org/officeDocument/2006/relationships/oleObject" Target="embeddings/oleObject175.bin"/><Relationship Id="rId353" Type="http://schemas.openxmlformats.org/officeDocument/2006/relationships/image" Target="media/image159.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9.bin"/><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3.bin"/><Relationship Id="rId276" Type="http://schemas.openxmlformats.org/officeDocument/2006/relationships/oleObject" Target="embeddings/oleObject147.bin"/><Relationship Id="rId297" Type="http://schemas.openxmlformats.org/officeDocument/2006/relationships/image" Target="media/image131.wmf"/><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image" Target="media/image81.wmf"/><Relationship Id="rId301" Type="http://schemas.openxmlformats.org/officeDocument/2006/relationships/image" Target="media/image133.wmf"/><Relationship Id="rId322" Type="http://schemas.openxmlformats.org/officeDocument/2006/relationships/oleObject" Target="embeddings/oleObject170.bin"/><Relationship Id="rId343" Type="http://schemas.openxmlformats.org/officeDocument/2006/relationships/image" Target="media/image154.wmf"/><Relationship Id="rId364" Type="http://schemas.openxmlformats.org/officeDocument/2006/relationships/oleObject" Target="embeddings/oleObject191.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0.wmf"/><Relationship Id="rId203" Type="http://schemas.openxmlformats.org/officeDocument/2006/relationships/oleObject" Target="embeddings/oleObject103.bin"/><Relationship Id="rId19" Type="http://schemas.openxmlformats.org/officeDocument/2006/relationships/oleObject" Target="embeddings/oleObject5.bin"/><Relationship Id="rId224" Type="http://schemas.openxmlformats.org/officeDocument/2006/relationships/oleObject" Target="embeddings/oleObject115.bin"/><Relationship Id="rId245" Type="http://schemas.openxmlformats.org/officeDocument/2006/relationships/oleObject" Target="embeddings/oleObject127.bin"/><Relationship Id="rId266" Type="http://schemas.openxmlformats.org/officeDocument/2006/relationships/oleObject" Target="embeddings/oleObject142.bin"/><Relationship Id="rId287" Type="http://schemas.openxmlformats.org/officeDocument/2006/relationships/image" Target="media/image126.wmf"/><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image" Target="media/image77.wmf"/><Relationship Id="rId312" Type="http://schemas.openxmlformats.org/officeDocument/2006/relationships/oleObject" Target="embeddings/oleObject165.bin"/><Relationship Id="rId333" Type="http://schemas.openxmlformats.org/officeDocument/2006/relationships/image" Target="media/image149.wmf"/><Relationship Id="rId354" Type="http://schemas.openxmlformats.org/officeDocument/2006/relationships/oleObject" Target="embeddings/oleObject186.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oleObject" Target="embeddings/oleObject121.bin"/><Relationship Id="rId256" Type="http://schemas.openxmlformats.org/officeDocument/2006/relationships/oleObject" Target="embeddings/oleObject134.bin"/><Relationship Id="rId277" Type="http://schemas.openxmlformats.org/officeDocument/2006/relationships/image" Target="media/image121.wmf"/><Relationship Id="rId298" Type="http://schemas.openxmlformats.org/officeDocument/2006/relationships/oleObject" Target="embeddings/oleObject158.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7.bin"/><Relationship Id="rId302" Type="http://schemas.openxmlformats.org/officeDocument/2006/relationships/oleObject" Target="embeddings/oleObject160.bin"/><Relationship Id="rId323" Type="http://schemas.openxmlformats.org/officeDocument/2006/relationships/image" Target="media/image144.wmf"/><Relationship Id="rId344" Type="http://schemas.openxmlformats.org/officeDocument/2006/relationships/oleObject" Target="embeddings/oleObject181.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image" Target="media/image165.wmf"/><Relationship Id="rId190" Type="http://schemas.openxmlformats.org/officeDocument/2006/relationships/image" Target="media/image86.wmf"/><Relationship Id="rId204" Type="http://schemas.openxmlformats.org/officeDocument/2006/relationships/image" Target="media/image92.wmf"/><Relationship Id="rId225" Type="http://schemas.openxmlformats.org/officeDocument/2006/relationships/image" Target="media/image101.wmf"/><Relationship Id="rId246" Type="http://schemas.openxmlformats.org/officeDocument/2006/relationships/image" Target="media/image110.wmf"/><Relationship Id="rId267" Type="http://schemas.openxmlformats.org/officeDocument/2006/relationships/image" Target="media/image116.wmf"/><Relationship Id="rId288" Type="http://schemas.openxmlformats.org/officeDocument/2006/relationships/oleObject" Target="embeddings/oleObject153.bin"/><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image" Target="media/image139.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oleObject" Target="embeddings/oleObject176.bin"/><Relationship Id="rId355" Type="http://schemas.openxmlformats.org/officeDocument/2006/relationships/image" Target="media/image160.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10.bin"/><Relationship Id="rId236" Type="http://schemas.openxmlformats.org/officeDocument/2006/relationships/oleObject" Target="embeddings/oleObject122.bin"/><Relationship Id="rId257" Type="http://schemas.openxmlformats.org/officeDocument/2006/relationships/oleObject" Target="embeddings/oleObject135.bin"/><Relationship Id="rId278" Type="http://schemas.openxmlformats.org/officeDocument/2006/relationships/oleObject" Target="embeddings/oleObject148.bin"/><Relationship Id="rId303" Type="http://schemas.openxmlformats.org/officeDocument/2006/relationships/image" Target="media/image134.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5.wmf"/><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oleObject" Target="embeddings/oleObject128.bin"/><Relationship Id="rId107" Type="http://schemas.openxmlformats.org/officeDocument/2006/relationships/oleObject" Target="embeddings/oleObject49.bin"/><Relationship Id="rId289" Type="http://schemas.openxmlformats.org/officeDocument/2006/relationships/image" Target="media/image127.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66.bin"/><Relationship Id="rId356" Type="http://schemas.openxmlformats.org/officeDocument/2006/relationships/oleObject" Target="embeddings/oleObject187.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wmf"/><Relationship Id="rId258" Type="http://schemas.openxmlformats.org/officeDocument/2006/relationships/oleObject" Target="embeddings/oleObject136.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45.wmf"/><Relationship Id="rId367" Type="http://schemas.openxmlformats.org/officeDocument/2006/relationships/image" Target="media/image166.wmf"/><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image" Target="media/image117.wmf"/><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oleObject" Target="embeddings/oleObject149.bin"/><Relationship Id="rId336" Type="http://schemas.openxmlformats.org/officeDocument/2006/relationships/oleObject" Target="embeddings/oleObject177.bin"/><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image" Target="media/image83.wmf"/><Relationship Id="rId6" Type="http://schemas.openxmlformats.org/officeDocument/2006/relationships/comments" Target="comments.xml"/><Relationship Id="rId238" Type="http://schemas.openxmlformats.org/officeDocument/2006/relationships/oleObject" Target="embeddings/oleObject123.bin"/><Relationship Id="rId291" Type="http://schemas.openxmlformats.org/officeDocument/2006/relationships/image" Target="media/image128.wmf"/><Relationship Id="rId305" Type="http://schemas.openxmlformats.org/officeDocument/2006/relationships/image" Target="media/image135.wmf"/><Relationship Id="rId347" Type="http://schemas.openxmlformats.org/officeDocument/2006/relationships/image" Target="media/image156.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3.bin"/><Relationship Id="rId193" Type="http://schemas.openxmlformats.org/officeDocument/2006/relationships/oleObject" Target="embeddings/oleObject97.bin"/><Relationship Id="rId207" Type="http://schemas.openxmlformats.org/officeDocument/2006/relationships/oleObject" Target="embeddings/oleObject105.bin"/><Relationship Id="rId249" Type="http://schemas.openxmlformats.org/officeDocument/2006/relationships/oleObject" Target="embeddings/oleObject129.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38.bin"/><Relationship Id="rId316" Type="http://schemas.openxmlformats.org/officeDocument/2006/relationships/oleObject" Target="embeddings/oleObject167.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88.bin"/><Relationship Id="rId162" Type="http://schemas.openxmlformats.org/officeDocument/2006/relationships/oleObject" Target="embeddings/oleObject79.bin"/><Relationship Id="rId218" Type="http://schemas.openxmlformats.org/officeDocument/2006/relationships/image" Target="media/image98.wmf"/><Relationship Id="rId271" Type="http://schemas.openxmlformats.org/officeDocument/2006/relationships/image" Target="media/image118.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image" Target="media/image146.wmf"/><Relationship Id="rId369" Type="http://schemas.openxmlformats.org/officeDocument/2006/relationships/image" Target="media/image167.wmf"/><Relationship Id="rId173" Type="http://schemas.openxmlformats.org/officeDocument/2006/relationships/image" Target="media/image79.wmf"/><Relationship Id="rId229" Type="http://schemas.openxmlformats.org/officeDocument/2006/relationships/image" Target="media/image103.wmf"/><Relationship Id="rId240" Type="http://schemas.openxmlformats.org/officeDocument/2006/relationships/oleObject" Target="embeddings/oleObject124.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50.bin"/><Relationship Id="rId338" Type="http://schemas.openxmlformats.org/officeDocument/2006/relationships/oleObject" Target="embeddings/oleObject178.bin"/><Relationship Id="rId8" Type="http://schemas.microsoft.com/office/2016/09/relationships/commentsIds" Target="commentsIds.xml"/><Relationship Id="rId142" Type="http://schemas.openxmlformats.org/officeDocument/2006/relationships/image" Target="media/image66.wmf"/><Relationship Id="rId184" Type="http://schemas.openxmlformats.org/officeDocument/2006/relationships/oleObject" Target="embeddings/oleObject92.bin"/><Relationship Id="rId251" Type="http://schemas.openxmlformats.org/officeDocument/2006/relationships/image" Target="media/image112.wmf"/><Relationship Id="rId46" Type="http://schemas.openxmlformats.org/officeDocument/2006/relationships/image" Target="media/image19.wmf"/><Relationship Id="rId293" Type="http://schemas.openxmlformats.org/officeDocument/2006/relationships/image" Target="media/image129.wmf"/><Relationship Id="rId307" Type="http://schemas.openxmlformats.org/officeDocument/2006/relationships/image" Target="media/image136.wmf"/><Relationship Id="rId349" Type="http://schemas.openxmlformats.org/officeDocument/2006/relationships/image" Target="media/image157.wmf"/><Relationship Id="rId88" Type="http://schemas.openxmlformats.org/officeDocument/2006/relationships/image" Target="media/image40.wmf"/><Relationship Id="rId111" Type="http://schemas.openxmlformats.org/officeDocument/2006/relationships/oleObject" Target="embeddings/oleObject51.bin"/><Relationship Id="rId153" Type="http://schemas.openxmlformats.org/officeDocument/2006/relationships/oleObject" Target="embeddings/oleObject74.bin"/><Relationship Id="rId195" Type="http://schemas.openxmlformats.org/officeDocument/2006/relationships/oleObject" Target="embeddings/oleObject98.bin"/><Relationship Id="rId209" Type="http://schemas.openxmlformats.org/officeDocument/2006/relationships/image" Target="media/image94.wmf"/><Relationship Id="rId360" Type="http://schemas.openxmlformats.org/officeDocument/2006/relationships/oleObject" Target="embeddings/oleObject189.bin"/><Relationship Id="rId220" Type="http://schemas.openxmlformats.org/officeDocument/2006/relationships/oleObject" Target="embeddings/oleObject11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0.bin"/><Relationship Id="rId318" Type="http://schemas.openxmlformats.org/officeDocument/2006/relationships/oleObject" Target="embeddings/oleObject168.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TotalTime>
  <Pages>18</Pages>
  <Words>5356</Words>
  <Characters>29461</Characters>
  <Application>Microsoft Office Word</Application>
  <DocSecurity>0</DocSecurity>
  <Lines>245</Lines>
  <Paragraphs>6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4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9</cp:revision>
  <dcterms:created xsi:type="dcterms:W3CDTF">2025-09-24T16:45:00Z</dcterms:created>
  <dcterms:modified xsi:type="dcterms:W3CDTF">2025-09-29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LbyMMr5L"/&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